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EA084D0" w:rsidR="00867A6C" w:rsidRPr="00E15841" w:rsidRDefault="00867A6C" w:rsidP="00E15841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</w:p>
    <w:p w14:paraId="0199F102" w14:textId="1031E7D3" w:rsidR="00A34D26" w:rsidRPr="00A34D26" w:rsidRDefault="001E1F0C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A34D26" w:rsidRPr="00A34D26">
        <w:rPr>
          <w:b/>
          <w:bCs/>
          <w:sz w:val="72"/>
          <w:szCs w:val="72"/>
        </w:rPr>
        <w:t xml:space="preserve"> 7</w:t>
      </w:r>
    </w:p>
    <w:p w14:paraId="62724F92" w14:textId="0528999E" w:rsidR="00867A6C" w:rsidRPr="00A34D26" w:rsidRDefault="00264D9D" w:rsidP="00334A2D">
      <w:pPr>
        <w:pStyle w:val="Heading1"/>
        <w:jc w:val="center"/>
        <w:rPr>
          <w:b/>
          <w:bCs/>
          <w:sz w:val="72"/>
          <w:szCs w:val="72"/>
        </w:rPr>
      </w:pPr>
      <w:r w:rsidRPr="00A34D26">
        <w:rPr>
          <w:b/>
          <w:bCs/>
          <w:sz w:val="72"/>
          <w:szCs w:val="72"/>
        </w:rPr>
        <w:t>Algebraic Method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236907AE" w14:textId="77777777" w:rsidR="00A34D26" w:rsidRDefault="000A7FC6" w:rsidP="00A34D26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A34D26">
        <w:rPr>
          <w:sz w:val="56"/>
          <w:szCs w:val="56"/>
        </w:rPr>
        <w:t>Bronze</w:t>
      </w:r>
      <w:r w:rsidR="003E62F8" w:rsidRPr="00A34D26">
        <w:rPr>
          <w:sz w:val="56"/>
          <w:szCs w:val="56"/>
        </w:rPr>
        <w:t>,</w:t>
      </w:r>
      <w:r w:rsidRPr="00A34D26">
        <w:rPr>
          <w:sz w:val="56"/>
          <w:szCs w:val="56"/>
        </w:rPr>
        <w:t xml:space="preserve"> Silver</w:t>
      </w:r>
      <w:r w:rsidR="003E62F8" w:rsidRPr="00A34D26">
        <w:rPr>
          <w:sz w:val="56"/>
          <w:szCs w:val="56"/>
        </w:rPr>
        <w:t>,</w:t>
      </w:r>
      <w:r w:rsidRPr="00A34D26">
        <w:rPr>
          <w:sz w:val="56"/>
          <w:szCs w:val="56"/>
        </w:rPr>
        <w:t xml:space="preserve"> Gold </w:t>
      </w:r>
      <w:bookmarkEnd w:id="0"/>
      <w:r w:rsidRPr="00A34D26">
        <w:rPr>
          <w:sz w:val="56"/>
          <w:szCs w:val="56"/>
        </w:rPr>
        <w:t xml:space="preserve">and </w:t>
      </w:r>
    </w:p>
    <w:p w14:paraId="4C78E522" w14:textId="77777777" w:rsidR="00A34D26" w:rsidRDefault="000A7FC6" w:rsidP="00A34D26">
      <w:pPr>
        <w:pStyle w:val="Heading1"/>
        <w:spacing w:before="0"/>
        <w:jc w:val="center"/>
        <w:rPr>
          <w:sz w:val="56"/>
          <w:szCs w:val="56"/>
        </w:rPr>
      </w:pPr>
      <w:r w:rsidRPr="00A34D26">
        <w:rPr>
          <w:sz w:val="56"/>
          <w:szCs w:val="56"/>
        </w:rPr>
        <w:t>Platinum</w:t>
      </w:r>
      <w:r w:rsidR="00867A6C" w:rsidRPr="00A34D26">
        <w:rPr>
          <w:sz w:val="56"/>
          <w:szCs w:val="56"/>
        </w:rPr>
        <w:t xml:space="preserve"> Worksheets for </w:t>
      </w:r>
    </w:p>
    <w:p w14:paraId="6C7DBC98" w14:textId="73082FB9" w:rsidR="00962B0F" w:rsidRPr="00A34D26" w:rsidRDefault="00867A6C" w:rsidP="00A34D26">
      <w:pPr>
        <w:pStyle w:val="Heading1"/>
        <w:spacing w:before="0"/>
        <w:jc w:val="center"/>
        <w:rPr>
          <w:sz w:val="56"/>
          <w:szCs w:val="56"/>
        </w:rPr>
      </w:pPr>
      <w:r w:rsidRPr="00A34D26">
        <w:rPr>
          <w:sz w:val="56"/>
          <w:szCs w:val="56"/>
        </w:rPr>
        <w:t xml:space="preserve">AS </w:t>
      </w:r>
      <w:r w:rsidR="00BA72EA">
        <w:rPr>
          <w:sz w:val="56"/>
          <w:szCs w:val="56"/>
        </w:rPr>
        <w:t>L</w:t>
      </w:r>
      <w:r w:rsidRPr="00A34D26">
        <w:rPr>
          <w:sz w:val="56"/>
          <w:szCs w:val="56"/>
        </w:rPr>
        <w:t>evel Mathematics</w:t>
      </w:r>
    </w:p>
    <w:p w14:paraId="34D96750" w14:textId="77777777" w:rsidR="00EC11F8" w:rsidRPr="00EC11F8" w:rsidRDefault="00EC11F8" w:rsidP="00EC11F8"/>
    <w:p w14:paraId="0BF475F4" w14:textId="77777777" w:rsidR="00962B0F" w:rsidRDefault="00962B0F" w:rsidP="000A7FC6">
      <w:pPr>
        <w:pStyle w:val="Heading1"/>
        <w:sectPr w:rsidR="00962B0F">
          <w:headerReference w:type="default" r:id="rId10"/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52915695" w14:textId="77777777" w:rsidR="001E1F0C" w:rsidRDefault="001E1F0C" w:rsidP="001E1F0C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1E1F0C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1E1F0C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1E1F0C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1E1F0C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1E1F0C" w:rsidRDefault="001E1F0C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17D9A39C" w:rsidR="005274A2" w:rsidRPr="001E1F0C" w:rsidRDefault="001E1F0C" w:rsidP="00595F89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r>
        <w:fldChar w:fldCharType="begin"/>
      </w:r>
      <w:r>
        <w:instrText xml:space="preserve"> HYPERLINK \l "GoMS" </w:instrText>
      </w:r>
      <w:r>
        <w:fldChar w:fldCharType="separate"/>
      </w:r>
      <w:r w:rsidRPr="009C5052">
        <w:rPr>
          <w:rStyle w:val="Hyperlink"/>
        </w:rPr>
        <w:t>Gold Mark Scheme</w:t>
      </w:r>
      <w:r>
        <w:rPr>
          <w:rStyle w:val="Hyperlink"/>
        </w:rPr>
        <w:fldChar w:fldCharType="end"/>
      </w:r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1E1F0C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1E1F0C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2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3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3E11396C" w14:textId="77777777" w:rsidR="00A34D26" w:rsidRDefault="00A34D26" w:rsidP="00A34D2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0291" behindDoc="0" locked="0" layoutInCell="1" allowOverlap="1" wp14:anchorId="00FD1C77" wp14:editId="0939A0A1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1315" behindDoc="1" locked="0" layoutInCell="1" allowOverlap="1" wp14:anchorId="02D3F817" wp14:editId="18E140CB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D4B4B5" w14:textId="77777777" w:rsidR="00A34D26" w:rsidRPr="00576290" w:rsidRDefault="00A34D26" w:rsidP="00A34D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3C2560BE" w14:textId="56821BEB" w:rsidR="00A34D26" w:rsidRPr="00576290" w:rsidRDefault="00A34D26" w:rsidP="00A34D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6</w:t>
      </w:r>
    </w:p>
    <w:p w14:paraId="408D8256" w14:textId="77777777" w:rsidR="00A34D26" w:rsidRDefault="00A34D26" w:rsidP="001C38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01CA45D" w14:textId="77777777" w:rsidR="005975AC" w:rsidRDefault="00EC11F8" w:rsidP="005975A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6F65782E" w14:textId="05DA54DD" w:rsidR="001C38BB" w:rsidRPr="00A34D26" w:rsidRDefault="005975AC" w:rsidP="005975AC">
      <w:pPr>
        <w:widowControl w:val="0"/>
        <w:autoSpaceDE w:val="0"/>
        <w:autoSpaceDN w:val="0"/>
        <w:adjustRightInd w:val="0"/>
        <w:spacing w:before="120"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2400" w:dyaOrig="360" w14:anchorId="5F73BF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5pt;height:18.85pt" o:ole="">
            <v:imagedata r:id="rId16" o:title=""/>
          </v:shape>
          <o:OLEObject Type="Embed" ProgID="Equation.DSMT4" ShapeID="_x0000_i1025" DrawAspect="Content" ObjectID="_1727182903" r:id="rId17"/>
        </w:object>
      </w:r>
    </w:p>
    <w:p w14:paraId="2887729B" w14:textId="23F643EE" w:rsidR="00F54CE6" w:rsidRPr="00BA72EA" w:rsidRDefault="00A34D26" w:rsidP="00BA72E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1C38BB" w:rsidRPr="00A34D26">
        <w:rPr>
          <w:rFonts w:ascii="Times New Roman" w:hAnsi="Times New Roman" w:cs="Times New Roman"/>
          <w:sz w:val="24"/>
          <w:szCs w:val="24"/>
        </w:rPr>
        <w:t>Find the remainder when f(</w:t>
      </w:r>
      <w:r w:rsidR="001C38BB"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1C38BB" w:rsidRPr="00A34D26">
        <w:rPr>
          <w:rFonts w:ascii="Times New Roman" w:hAnsi="Times New Roman" w:cs="Times New Roman"/>
          <w:sz w:val="24"/>
          <w:szCs w:val="24"/>
        </w:rPr>
        <w:t>) is divided by (</w:t>
      </w:r>
      <w:proofErr w:type="gramStart"/>
      <w:r w:rsidR="001C38BB"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1C38BB" w:rsidRPr="00A34D26">
        <w:rPr>
          <w:rFonts w:ascii="Times New Roman" w:hAnsi="Times New Roman" w:cs="Times New Roman"/>
          <w:sz w:val="24"/>
          <w:szCs w:val="24"/>
        </w:rPr>
        <w:t xml:space="preserve"> −1</w:t>
      </w:r>
      <w:proofErr w:type="gramEnd"/>
      <w:r w:rsidR="001C38BB" w:rsidRPr="00A34D26">
        <w:rPr>
          <w:rFonts w:ascii="Times New Roman" w:hAnsi="Times New Roman" w:cs="Times New Roman"/>
          <w:sz w:val="24"/>
          <w:szCs w:val="24"/>
        </w:rPr>
        <w:t>)</w:t>
      </w:r>
    </w:p>
    <w:p w14:paraId="4ACD4E0D" w14:textId="0C796795" w:rsidR="001C38BB" w:rsidRPr="00BA72EA" w:rsidRDefault="001C38BB" w:rsidP="001C38B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73748A4" w14:textId="4822F1F2" w:rsidR="00F54CE6" w:rsidRPr="00BA72EA" w:rsidRDefault="001C38BB" w:rsidP="001C38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sz w:val="24"/>
          <w:szCs w:val="24"/>
        </w:rPr>
        <w:t>(b)  Use the factor theorem to show that (</w:t>
      </w:r>
      <w:r w:rsidRPr="00BA72E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A72EA">
        <w:rPr>
          <w:rFonts w:ascii="Times New Roman" w:hAnsi="Times New Roman" w:cs="Times New Roman"/>
          <w:sz w:val="24"/>
          <w:szCs w:val="24"/>
        </w:rPr>
        <w:t>+1) is a factor of f(</w:t>
      </w:r>
      <w:r w:rsidRPr="00BA72E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A72EA">
        <w:rPr>
          <w:rFonts w:ascii="Times New Roman" w:hAnsi="Times New Roman" w:cs="Times New Roman"/>
          <w:sz w:val="24"/>
          <w:szCs w:val="24"/>
        </w:rPr>
        <w:t>)</w:t>
      </w:r>
    </w:p>
    <w:p w14:paraId="228714FE" w14:textId="77777777" w:rsidR="001C38BB" w:rsidRPr="00BA72EA" w:rsidRDefault="001C38BB" w:rsidP="001C38B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57FDAD8" w14:textId="7FA8A20F" w:rsidR="00F54CE6" w:rsidRPr="00BA72EA" w:rsidRDefault="001C38BB" w:rsidP="001C38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sz w:val="24"/>
          <w:szCs w:val="24"/>
        </w:rPr>
        <w:t>(c)  Factorise f(</w:t>
      </w:r>
      <w:r w:rsidRPr="00BA72E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A72EA">
        <w:rPr>
          <w:rFonts w:ascii="Times New Roman" w:hAnsi="Times New Roman" w:cs="Times New Roman"/>
          <w:sz w:val="24"/>
          <w:szCs w:val="24"/>
        </w:rPr>
        <w:t>) completely.</w:t>
      </w:r>
    </w:p>
    <w:p w14:paraId="4C4D09A6" w14:textId="77777777" w:rsidR="001C38BB" w:rsidRPr="00BA72EA" w:rsidRDefault="001C38BB" w:rsidP="00BA72E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3A9B8F9" w14:textId="3BE807B9" w:rsidR="00BA72EA" w:rsidRPr="00BA72EA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2" w:name="BrMS"/>
      <w:r w:rsidRPr="00BA72EA">
        <w:rPr>
          <w:rFonts w:ascii="Times New Roman" w:hAnsi="Times New Roman"/>
          <w:b/>
          <w:bCs/>
          <w:sz w:val="24"/>
          <w:szCs w:val="24"/>
        </w:rPr>
        <w:t>(Total for Question 1 is 9 marks)</w:t>
      </w:r>
    </w:p>
    <w:p w14:paraId="512A14BA" w14:textId="77777777" w:rsidR="00BA72EA" w:rsidRP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101D64F" w14:textId="77777777" w:rsidR="006E659E" w:rsidRPr="00A34D26" w:rsidRDefault="006E659E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B1C0BEE" w14:textId="623B46E4" w:rsidR="00E37E20" w:rsidRPr="00A34D26" w:rsidRDefault="00E37E20" w:rsidP="00E37E2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34D2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34D26">
        <w:rPr>
          <w:rFonts w:ascii="Times New Roman" w:hAnsi="Times New Roman" w:cs="Times New Roman"/>
          <w:sz w:val="24"/>
          <w:szCs w:val="24"/>
        </w:rPr>
        <w:t> </w:t>
      </w:r>
    </w:p>
    <w:p w14:paraId="5BB1BA99" w14:textId="77777777" w:rsidR="00DE7DEE" w:rsidRPr="00A34D26" w:rsidRDefault="00DE7DEE" w:rsidP="00DE7DE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(a)  Find the remainder when</w:t>
      </w:r>
    </w:p>
    <w:p w14:paraId="4C5063D6" w14:textId="77777777" w:rsidR="00DE7DEE" w:rsidRPr="00A34D26" w:rsidRDefault="00DE7DEE" w:rsidP="00DE7DE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− 2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4D26">
        <w:rPr>
          <w:rFonts w:ascii="Times New Roman" w:hAnsi="Times New Roman" w:cs="Times New Roman"/>
          <w:sz w:val="24"/>
          <w:szCs w:val="24"/>
        </w:rPr>
        <w:t xml:space="preserve"> − 4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8</w:t>
      </w:r>
    </w:p>
    <w:p w14:paraId="4312E3EE" w14:textId="77777777" w:rsidR="00DE7DEE" w:rsidRPr="00A34D26" w:rsidRDefault="00DE7DEE" w:rsidP="005975AC">
      <w:pPr>
        <w:widowControl w:val="0"/>
        <w:autoSpaceDE w:val="0"/>
        <w:autoSpaceDN w:val="0"/>
        <w:adjustRightInd w:val="0"/>
        <w:spacing w:after="120" w:line="240" w:lineRule="auto"/>
        <w:ind w:left="318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is divided by</w:t>
      </w:r>
    </w:p>
    <w:p w14:paraId="46BEFD79" w14:textId="5D77646F" w:rsidR="00DE7DEE" w:rsidRPr="00A34D26" w:rsidRDefault="00DE7DEE" w:rsidP="00DE7DE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34D26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34D26">
        <w:rPr>
          <w:rFonts w:ascii="Times New Roman" w:hAnsi="Times New Roman" w:cs="Times New Roman"/>
          <w:sz w:val="24"/>
          <w:szCs w:val="24"/>
        </w:rPr>
        <w:t>)  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− 3</w:t>
      </w:r>
    </w:p>
    <w:p w14:paraId="58B5C289" w14:textId="77777777" w:rsidR="00F54CE6" w:rsidRPr="00A34D26" w:rsidRDefault="00F54CE6" w:rsidP="005975A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EEBB56" w14:textId="50A823EF" w:rsidR="00F54CE6" w:rsidRPr="005975AC" w:rsidRDefault="00DE7DEE" w:rsidP="005975AC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(ii)  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2</w:t>
      </w:r>
    </w:p>
    <w:p w14:paraId="5EBCB429" w14:textId="77777777" w:rsidR="00DE7DEE" w:rsidRPr="005975AC" w:rsidRDefault="00DE7DEE" w:rsidP="00DE7DE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BC0982E" w14:textId="77777777" w:rsidR="005975AC" w:rsidRPr="005975AC" w:rsidRDefault="005975AC" w:rsidP="00DE7DE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85861FD" w14:textId="25899FB5" w:rsidR="00DE7DEE" w:rsidRPr="005975AC" w:rsidRDefault="00DE7DEE" w:rsidP="00DE7DE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sz w:val="24"/>
          <w:szCs w:val="24"/>
        </w:rPr>
        <w:t>(b)  Hence, or otherwise, find all the solutions to the equation</w:t>
      </w:r>
    </w:p>
    <w:p w14:paraId="63D88AAD" w14:textId="5CE4C7E9" w:rsidR="00F54CE6" w:rsidRPr="005975AC" w:rsidRDefault="00DE7DEE" w:rsidP="005975A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5A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975AC">
        <w:rPr>
          <w:rFonts w:ascii="Times New Roman" w:hAnsi="Times New Roman" w:cs="Times New Roman"/>
          <w:sz w:val="24"/>
          <w:szCs w:val="24"/>
        </w:rPr>
        <w:t xml:space="preserve"> − 2</w:t>
      </w:r>
      <w:r w:rsidRPr="005975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5A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75AC">
        <w:rPr>
          <w:rFonts w:ascii="Times New Roman" w:hAnsi="Times New Roman" w:cs="Times New Roman"/>
          <w:sz w:val="24"/>
          <w:szCs w:val="24"/>
        </w:rPr>
        <w:t xml:space="preserve"> − 4</w:t>
      </w:r>
      <w:r w:rsidRPr="005975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5AC">
        <w:rPr>
          <w:rFonts w:ascii="Times New Roman" w:hAnsi="Times New Roman" w:cs="Times New Roman"/>
          <w:sz w:val="24"/>
          <w:szCs w:val="24"/>
        </w:rPr>
        <w:t xml:space="preserve"> + 8 = 0</w:t>
      </w:r>
    </w:p>
    <w:p w14:paraId="1D02E73F" w14:textId="7F0C347F" w:rsidR="00DE7DEE" w:rsidRPr="005975AC" w:rsidRDefault="00DE7DEE" w:rsidP="005975AC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D3A0D4F" w14:textId="089B2852" w:rsidR="00BA72EA" w:rsidRDefault="00BA72EA" w:rsidP="00BA72EA">
      <w:pPr>
        <w:pBdr>
          <w:bottom w:val="single" w:sz="12" w:space="1" w:color="auto"/>
        </w:pBd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7 marks)</w:t>
      </w:r>
    </w:p>
    <w:p w14:paraId="7F76AD48" w14:textId="77777777" w:rsid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3E772932" w14:textId="77777777" w:rsidR="005975AC" w:rsidRDefault="005975A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3B9C9DE" w14:textId="6E369175" w:rsidR="00AF43D7" w:rsidRPr="00BA72EA" w:rsidRDefault="00581486" w:rsidP="00BA72EA">
      <w:pPr>
        <w:autoSpaceDE w:val="0"/>
        <w:autoSpaceDN w:val="0"/>
        <w:adjustRightInd w:val="0"/>
        <w:spacing w:after="12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2B0390" w:rsidRPr="00A34D26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26614F6B" w14:textId="4F83937C" w:rsidR="00BA72EA" w:rsidRDefault="00581486" w:rsidP="00BA72E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) =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2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A34D26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A34D26">
        <w:rPr>
          <w:rFonts w:ascii="Times New Roman" w:hAnsi="Times New Roman" w:cs="Times New Roman"/>
          <w:sz w:val="24"/>
          <w:szCs w:val="24"/>
        </w:rPr>
        <w:t xml:space="preserve"> +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5DCC0242" w14:textId="77777777" w:rsidR="00BA72EA" w:rsidRDefault="00BA72EA" w:rsidP="005814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A9E1660" w14:textId="05BDCF72" w:rsidR="00581486" w:rsidRPr="00A34D26" w:rsidRDefault="00581486" w:rsidP="005814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 xml:space="preserve">where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34D26">
        <w:rPr>
          <w:rFonts w:ascii="Times New Roman" w:hAnsi="Times New Roman" w:cs="Times New Roman"/>
          <w:sz w:val="24"/>
          <w:szCs w:val="24"/>
        </w:rPr>
        <w:t xml:space="preserve"> and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34D26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27684141" w14:textId="77777777" w:rsidR="00BA72EA" w:rsidRDefault="00BA72EA" w:rsidP="005814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DCD115A" w14:textId="4FD61ACC" w:rsidR="00581486" w:rsidRPr="00A34D26" w:rsidRDefault="00581486" w:rsidP="005814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When 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 is divided by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− 1), the remainder is 7</w:t>
      </w:r>
    </w:p>
    <w:p w14:paraId="0602035B" w14:textId="4854E3A5" w:rsidR="00F54CE6" w:rsidRPr="00BA72EA" w:rsidRDefault="00BA72EA" w:rsidP="00F54CE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581486" w:rsidRPr="00BA72EA">
        <w:rPr>
          <w:rFonts w:ascii="Times New Roman" w:hAnsi="Times New Roman" w:cs="Times New Roman"/>
          <w:sz w:val="24"/>
          <w:szCs w:val="24"/>
        </w:rPr>
        <w:t xml:space="preserve">Show that </w:t>
      </w:r>
      <w:r w:rsidR="00581486" w:rsidRPr="00BA72E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581486" w:rsidRPr="00BA72EA">
        <w:rPr>
          <w:rFonts w:ascii="Times New Roman" w:hAnsi="Times New Roman" w:cs="Times New Roman"/>
          <w:sz w:val="24"/>
          <w:szCs w:val="24"/>
        </w:rPr>
        <w:t xml:space="preserve"> + </w:t>
      </w:r>
      <w:r w:rsidR="00581486" w:rsidRPr="00BA72E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581486" w:rsidRPr="00BA72EA">
        <w:rPr>
          <w:rFonts w:ascii="Times New Roman" w:hAnsi="Times New Roman" w:cs="Times New Roman"/>
          <w:sz w:val="24"/>
          <w:szCs w:val="24"/>
        </w:rPr>
        <w:t xml:space="preserve"> = 3</w:t>
      </w:r>
    </w:p>
    <w:p w14:paraId="2A056E10" w14:textId="77777777" w:rsidR="00581486" w:rsidRPr="00BA72EA" w:rsidRDefault="00581486" w:rsidP="005814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D5C2911" w14:textId="63CEE630" w:rsidR="00581486" w:rsidRPr="00BA72EA" w:rsidRDefault="00581486" w:rsidP="0058148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sz w:val="24"/>
          <w:szCs w:val="24"/>
        </w:rPr>
        <w:t>When f(</w:t>
      </w:r>
      <w:r w:rsidRPr="00BA72E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A72EA">
        <w:rPr>
          <w:rFonts w:ascii="Times New Roman" w:hAnsi="Times New Roman" w:cs="Times New Roman"/>
          <w:sz w:val="24"/>
          <w:szCs w:val="24"/>
        </w:rPr>
        <w:t>) is divided by (</w:t>
      </w:r>
      <w:r w:rsidRPr="00BA72E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A72EA">
        <w:rPr>
          <w:rFonts w:ascii="Times New Roman" w:hAnsi="Times New Roman" w:cs="Times New Roman"/>
          <w:sz w:val="24"/>
          <w:szCs w:val="24"/>
        </w:rPr>
        <w:t xml:space="preserve"> + 2), the remainder is −8</w:t>
      </w:r>
    </w:p>
    <w:p w14:paraId="4A8771DE" w14:textId="7BAE0B4D" w:rsidR="00F54CE6" w:rsidRPr="00BA72EA" w:rsidRDefault="00BA72EA" w:rsidP="00BA72E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sz w:val="24"/>
          <w:szCs w:val="24"/>
        </w:rPr>
        <w:t xml:space="preserve">(b) </w:t>
      </w:r>
      <w:r w:rsidR="00581486" w:rsidRPr="00BA72EA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581486" w:rsidRPr="00BA72E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581486" w:rsidRPr="00BA72EA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="00581486" w:rsidRPr="00BA72EA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25751DCD" w14:textId="4333B664" w:rsidR="00581486" w:rsidRPr="00BA72EA" w:rsidRDefault="00581486" w:rsidP="005975AC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A72EA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A104D09" w14:textId="6F823E24" w:rsidR="00BA72EA" w:rsidRPr="00BA72EA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(Total for Question 3 is 7 marks)</w:t>
      </w:r>
    </w:p>
    <w:p w14:paraId="7E680CDC" w14:textId="77777777" w:rsidR="00BA72EA" w:rsidRP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904F70D" w14:textId="2F3B8955" w:rsidR="00581486" w:rsidRDefault="00581486" w:rsidP="005814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307FBED" w14:textId="34586A3F" w:rsidR="00A34D26" w:rsidRDefault="00A34D26" w:rsidP="0058148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B36591" w14:textId="5506C7FA" w:rsidR="002B0390" w:rsidRPr="00A34D26" w:rsidRDefault="002B0390" w:rsidP="002B039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A34D2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34D26">
        <w:rPr>
          <w:rFonts w:ascii="Times New Roman" w:hAnsi="Times New Roman" w:cs="Times New Roman"/>
          <w:sz w:val="24"/>
          <w:szCs w:val="24"/>
        </w:rPr>
        <w:t> </w:t>
      </w:r>
    </w:p>
    <w:p w14:paraId="4B4C2D50" w14:textId="5EF48B6C" w:rsidR="002B0390" w:rsidRPr="00A34D26" w:rsidRDefault="002B0390" w:rsidP="002B039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 xml:space="preserve">Given </w:t>
      </w:r>
      <w:r w:rsidR="005975AC" w:rsidRPr="005975AC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E823B2D">
          <v:shape id="_x0000_i1026" type="#_x0000_t75" style="width:29.9pt;height:13.85pt" o:ole="">
            <v:imagedata r:id="rId18" o:title=""/>
          </v:shape>
          <o:OLEObject Type="Embed" ProgID="Equation.DSMT4" ShapeID="_x0000_i1026" DrawAspect="Content" ObjectID="_1727182904" r:id="rId19"/>
        </w:object>
      </w:r>
      <w:r w:rsidRPr="00A34D26">
        <w:rPr>
          <w:rFonts w:ascii="Times New Roman" w:hAnsi="Times New Roman" w:cs="Times New Roman"/>
          <w:sz w:val="24"/>
          <w:szCs w:val="24"/>
        </w:rPr>
        <w:t xml:space="preserve">, prove that </w:t>
      </w:r>
      <w:r w:rsidRPr="005975A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2 is not divisible by 8</w:t>
      </w:r>
    </w:p>
    <w:p w14:paraId="03EC7F85" w14:textId="34751A98" w:rsidR="00BA72EA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4 marks)</w:t>
      </w:r>
    </w:p>
    <w:p w14:paraId="22E4B7D5" w14:textId="77777777" w:rsid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B59D9E9" w14:textId="77777777" w:rsidR="00E61F08" w:rsidRDefault="00E61F08" w:rsidP="00E61F0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F512169" w14:textId="36ACB99F" w:rsidR="002B0390" w:rsidRPr="00A34D26" w:rsidRDefault="00E61F08" w:rsidP="00E61F0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  <w:r w:rsidR="002B0390" w:rsidRPr="00A34D26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67BB7CF" w14:textId="77777777" w:rsidR="002B0390" w:rsidRPr="00A34D26" w:rsidRDefault="002B0390" w:rsidP="002B039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40D9C53" w14:textId="33476FC5" w:rsidR="002B0390" w:rsidRPr="00A34D26" w:rsidRDefault="002B039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46DE33D" w14:textId="77777777" w:rsidR="00AF43D7" w:rsidRPr="00A34D26" w:rsidRDefault="00AF43D7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38F7D63" w14:textId="52CA009A" w:rsidR="00AF43D7" w:rsidRPr="00A34D26" w:rsidRDefault="00AF43D7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6E6ACB" w14:textId="77777777" w:rsidR="00A34D26" w:rsidRDefault="00A34D2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CCE6E67" w:rsidR="001F3370" w:rsidRPr="00A34D26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p w14:paraId="4E5CC8B7" w14:textId="2AF8FD6C" w:rsidR="00E37E20" w:rsidRPr="00A34D26" w:rsidRDefault="00E37E2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D1EF0BA" w14:textId="00329D89" w:rsidR="00E37E20" w:rsidRPr="00A34D26" w:rsidRDefault="00E37E2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bookmarkEnd w:id="2"/>
    <w:p w14:paraId="6438F585" w14:textId="3CE8EFBD" w:rsidR="00535129" w:rsidRPr="00A34D26" w:rsidRDefault="001F3370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D7516B"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06760C" wp14:editId="2D7C9D85">
            <wp:extent cx="5731510" cy="1901825"/>
            <wp:effectExtent l="0" t="0" r="2540" b="3175"/>
            <wp:docPr id="46" name="Picture 4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20472" w14:textId="6A36E48E" w:rsidR="006B07AC" w:rsidRPr="00A34D26" w:rsidRDefault="006B07AC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B15AA3" wp14:editId="0D75D583">
            <wp:extent cx="5731510" cy="4994910"/>
            <wp:effectExtent l="0" t="0" r="2540" b="0"/>
            <wp:docPr id="47" name="Picture 47" descr="A picture containing text, newspaper, screenshot, docume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A picture containing text, newspaper, screenshot, documen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99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B67BD" w14:textId="77777777" w:rsidR="005B6889" w:rsidRPr="00A34D26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SiQue"/>
    </w:p>
    <w:p w14:paraId="3C44E734" w14:textId="77777777" w:rsidR="00F54CE6" w:rsidRPr="00A34D26" w:rsidRDefault="00F54CE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D3458A2" w14:textId="77777777" w:rsidR="00F54CE6" w:rsidRPr="00A34D26" w:rsidRDefault="00F54CE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98E43E5" w14:textId="2503AD83" w:rsidR="00E37E20" w:rsidRPr="00A34D26" w:rsidRDefault="00E37E2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2ADAABDB" w14:textId="3B41D02A" w:rsidR="00E37E20" w:rsidRPr="00A34D26" w:rsidRDefault="00EF4C45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230ADB" wp14:editId="792B8E65">
            <wp:extent cx="5731510" cy="6219825"/>
            <wp:effectExtent l="0" t="0" r="2540" b="9525"/>
            <wp:docPr id="48" name="Picture 48" descr="Text, 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Text, 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21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5A9A" w14:textId="77777777" w:rsidR="005B6889" w:rsidRPr="00A34D26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63F0FD4" w14:textId="77777777" w:rsidR="005B6889" w:rsidRPr="00A34D26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013B43E" w14:textId="77777777" w:rsidR="005B6889" w:rsidRPr="00A34D26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EF1D677" w14:textId="77777777" w:rsidR="005B6889" w:rsidRPr="00A34D26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27C6745" w14:textId="77777777" w:rsidR="005B6889" w:rsidRPr="00A34D26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2720A26" w14:textId="0DF9B6C4" w:rsidR="005B6889" w:rsidRPr="00A34D26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FE54090" w14:textId="58EAB977" w:rsidR="005B6889" w:rsidRPr="00A34D26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49BCBA0" w14:textId="28D2D5C0" w:rsidR="005B6889" w:rsidRPr="00A34D26" w:rsidRDefault="00A34D26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E37E20"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71099780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D0BF803" wp14:editId="2F367DBB">
            <wp:extent cx="5731510" cy="6094730"/>
            <wp:effectExtent l="0" t="0" r="2540" b="1270"/>
            <wp:docPr id="49" name="Picture 49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09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0609B4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AAF1023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8824553" wp14:editId="18AA6B8E">
            <wp:extent cx="5731510" cy="3502025"/>
            <wp:effectExtent l="0" t="0" r="2540" b="3175"/>
            <wp:docPr id="38" name="Picture 3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50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0AEF12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ECD75D" wp14:editId="050EEE25">
            <wp:extent cx="5731510" cy="2061210"/>
            <wp:effectExtent l="0" t="0" r="2540" b="0"/>
            <wp:docPr id="39" name="Picture 39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06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27601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D2AF60" wp14:editId="359EB69D">
            <wp:extent cx="5731510" cy="1853565"/>
            <wp:effectExtent l="0" t="0" r="2540" b="0"/>
            <wp:docPr id="40" name="Picture 4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85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F5F6DB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2008AE70" w14:textId="77777777" w:rsidR="00F54CE6" w:rsidRPr="00A34D26" w:rsidRDefault="00F54CE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7CAD1F" w14:textId="77777777" w:rsidR="00F54CE6" w:rsidRPr="00A34D26" w:rsidRDefault="00F54CE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B7910E" w14:textId="77777777" w:rsidR="00F54CE6" w:rsidRPr="00A34D26" w:rsidRDefault="00F54CE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9A61059" w14:textId="0F73E0D6" w:rsidR="00003E97" w:rsidRPr="00A34D26" w:rsidRDefault="005B6889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0B6455AE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C48879" wp14:editId="66B45602">
            <wp:extent cx="5731510" cy="4907915"/>
            <wp:effectExtent l="0" t="0" r="2540" b="6985"/>
            <wp:docPr id="41" name="Picture 4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90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7BDCB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547294" wp14:editId="55BC682A">
            <wp:extent cx="5731510" cy="2367915"/>
            <wp:effectExtent l="0" t="0" r="2540" b="0"/>
            <wp:docPr id="42" name="Picture 4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36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78D676" w14:textId="77777777" w:rsidR="00003E97" w:rsidRPr="00A34D26" w:rsidRDefault="00003E97" w:rsidP="00003E9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9816E88" w14:textId="01ED6258" w:rsidR="00FE6B55" w:rsidRPr="00A34D26" w:rsidRDefault="00FE6B55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bookmarkEnd w:id="3"/>
    <w:p w14:paraId="5F642366" w14:textId="77777777" w:rsidR="00A34D26" w:rsidRDefault="00A34D26" w:rsidP="00A34D2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3363" behindDoc="0" locked="0" layoutInCell="1" allowOverlap="1" wp14:anchorId="1DE33F5E" wp14:editId="3202B086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4387" behindDoc="1" locked="0" layoutInCell="1" allowOverlap="1" wp14:anchorId="2C3AC113" wp14:editId="650DB8D0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AEFBB0" w14:textId="77777777" w:rsidR="00A34D26" w:rsidRPr="00920EF0" w:rsidRDefault="00A34D26" w:rsidP="00A34D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16FA5D8A" w14:textId="7B712798" w:rsidR="00A34D26" w:rsidRDefault="00A34D26" w:rsidP="00A34D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9</w:t>
      </w:r>
    </w:p>
    <w:p w14:paraId="3F08ECBA" w14:textId="77777777" w:rsidR="00A34D26" w:rsidRPr="00920EF0" w:rsidRDefault="00A34D26" w:rsidP="00A34D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E42EF3" w14:textId="6FC35210" w:rsidR="00747694" w:rsidRPr="00A34D26" w:rsidRDefault="00747694" w:rsidP="007476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1AE9D8DA" w14:textId="77777777" w:rsidR="00747694" w:rsidRPr="00A34D26" w:rsidRDefault="00747694" w:rsidP="005975AC">
      <w:pPr>
        <w:widowControl w:val="0"/>
        <w:autoSpaceDE w:val="0"/>
        <w:autoSpaceDN w:val="0"/>
        <w:adjustRightInd w:val="0"/>
        <w:spacing w:before="120"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 = 4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– 12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2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– 6</w:t>
      </w:r>
    </w:p>
    <w:p w14:paraId="20A156C7" w14:textId="369713F1" w:rsidR="00264D9D" w:rsidRPr="00A34D26" w:rsidRDefault="00747694" w:rsidP="00A34D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(a)   Use the factor theorem to show that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– 3) is a factor of 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</w:t>
      </w:r>
    </w:p>
    <w:p w14:paraId="3156ADC7" w14:textId="77777777" w:rsidR="00264D9D" w:rsidRPr="00A34D26" w:rsidRDefault="00264D9D" w:rsidP="0074769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A8AAAD"/>
          <w:sz w:val="24"/>
          <w:szCs w:val="24"/>
        </w:rPr>
      </w:pPr>
    </w:p>
    <w:p w14:paraId="25746CFA" w14:textId="688AD693" w:rsidR="00747694" w:rsidRPr="005975AC" w:rsidRDefault="00747694" w:rsidP="0074769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E857427" w14:textId="6555861B" w:rsidR="00747694" w:rsidRPr="005975AC" w:rsidRDefault="00747694" w:rsidP="0074769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sz w:val="24"/>
          <w:szCs w:val="24"/>
        </w:rPr>
        <w:t>(b)   Hence show that 3 is the only real root of the equation f(</w:t>
      </w:r>
      <w:r w:rsidRPr="005975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5AC">
        <w:rPr>
          <w:rFonts w:ascii="Times New Roman" w:hAnsi="Times New Roman" w:cs="Times New Roman"/>
          <w:sz w:val="24"/>
          <w:szCs w:val="24"/>
        </w:rPr>
        <w:t>) = 0</w:t>
      </w:r>
    </w:p>
    <w:p w14:paraId="28AE8065" w14:textId="50A40A86" w:rsidR="00747694" w:rsidRPr="005975AC" w:rsidRDefault="00747694" w:rsidP="005975AC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AD42575" w14:textId="18B091D2" w:rsidR="00BA72EA" w:rsidRPr="005975AC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(Total for Question 1 is 6 marks)</w:t>
      </w:r>
    </w:p>
    <w:p w14:paraId="07ADC051" w14:textId="77777777" w:rsidR="00BA72EA" w:rsidRPr="005975AC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4F2DFAD" w14:textId="0CBDD059" w:rsidR="00665EB5" w:rsidRPr="00A34D26" w:rsidRDefault="00665EB5" w:rsidP="00665EB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34D2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34D26">
        <w:rPr>
          <w:rFonts w:ascii="Times New Roman" w:hAnsi="Times New Roman" w:cs="Times New Roman"/>
          <w:sz w:val="24"/>
          <w:szCs w:val="24"/>
        </w:rPr>
        <w:t> </w:t>
      </w:r>
    </w:p>
    <w:p w14:paraId="406D4641" w14:textId="13337C5C" w:rsidR="005975AC" w:rsidRPr="00A34D26" w:rsidRDefault="005975AC" w:rsidP="005975AC">
      <w:pPr>
        <w:widowControl w:val="0"/>
        <w:autoSpaceDE w:val="0"/>
        <w:autoSpaceDN w:val="0"/>
        <w:adjustRightInd w:val="0"/>
        <w:spacing w:before="120"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) =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4D26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Pr="00A34D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4</w:t>
      </w:r>
    </w:p>
    <w:p w14:paraId="47F616AA" w14:textId="6B460C95" w:rsidR="00264D9D" w:rsidRPr="005975AC" w:rsidRDefault="00665EB5" w:rsidP="00665E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br/>
        <w:t>(a)  Use the factor theorem to show that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2) is a factor of 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</w:t>
      </w:r>
    </w:p>
    <w:p w14:paraId="7637EF6B" w14:textId="77777777" w:rsidR="00665EB5" w:rsidRPr="005975AC" w:rsidRDefault="00665EB5" w:rsidP="00665EB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6856073" w14:textId="7EA434E7" w:rsidR="00264D9D" w:rsidRPr="005975AC" w:rsidRDefault="00665EB5" w:rsidP="00665EB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sz w:val="24"/>
          <w:szCs w:val="24"/>
        </w:rPr>
        <w:t>(b)  Factorise f(</w:t>
      </w:r>
      <w:r w:rsidRPr="005975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5AC">
        <w:rPr>
          <w:rFonts w:ascii="Times New Roman" w:hAnsi="Times New Roman" w:cs="Times New Roman"/>
          <w:sz w:val="24"/>
          <w:szCs w:val="24"/>
        </w:rPr>
        <w:t>) completely.</w:t>
      </w:r>
    </w:p>
    <w:p w14:paraId="335DCA7E" w14:textId="77777777" w:rsidR="00665EB5" w:rsidRPr="005975AC" w:rsidRDefault="00665EB5" w:rsidP="005975AC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0BB6AB0" w14:textId="3E980EE4" w:rsidR="00BA72EA" w:rsidRPr="005975AC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(Total for Question 2 is 6 marks)</w:t>
      </w:r>
    </w:p>
    <w:p w14:paraId="50F89CD5" w14:textId="77777777" w:rsidR="00BA72EA" w:rsidRPr="005975AC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02E2063" w14:textId="0B06D8E4" w:rsidR="00665EB5" w:rsidRPr="00A34D26" w:rsidRDefault="00665EB5" w:rsidP="00665EB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2D0515" w14:textId="0251846F" w:rsidR="00A34D26" w:rsidRDefault="00A34D26" w:rsidP="00E61F08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18A3F12" w14:textId="5A289D24" w:rsidR="00093BBA" w:rsidRPr="00A34D26" w:rsidRDefault="00093BBA" w:rsidP="00093BB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665EB5" w:rsidRPr="00A34D26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7DC643BC" w14:textId="6ECEE609" w:rsidR="00093BBA" w:rsidRPr="00A34D26" w:rsidRDefault="00705D84" w:rsidP="00093B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3DBC1083">
          <v:shape id="_x0000_i1027" type="#_x0000_t75" style="width:118.5pt;height:16.05pt" o:ole="">
            <v:imagedata r:id="rId30" o:title=""/>
          </v:shape>
          <o:OLEObject Type="Embed" ProgID="Equation.DSMT4" ShapeID="_x0000_i1027" DrawAspect="Content" ObjectID="_1727182905" r:id="rId31"/>
        </w:object>
      </w:r>
      <w:r w:rsidR="005975A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218EBD" w14:textId="77777777" w:rsidR="00093BBA" w:rsidRPr="00A34D26" w:rsidRDefault="00093BBA" w:rsidP="00093BB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 xml:space="preserve">where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A34D26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14:paraId="75B16BFA" w14:textId="66959136" w:rsidR="00264D9D" w:rsidRPr="00705D84" w:rsidRDefault="00705D84" w:rsidP="00705D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093BBA" w:rsidRPr="00705D84">
        <w:rPr>
          <w:rFonts w:ascii="Times New Roman" w:hAnsi="Times New Roman" w:cs="Times New Roman"/>
          <w:sz w:val="24"/>
          <w:szCs w:val="24"/>
        </w:rPr>
        <w:t>Write down the value of f(</w:t>
      </w:r>
      <w:r w:rsidR="00093BBA" w:rsidRPr="00705D8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093BBA" w:rsidRPr="00705D84">
        <w:rPr>
          <w:rFonts w:ascii="Times New Roman" w:hAnsi="Times New Roman" w:cs="Times New Roman"/>
          <w:sz w:val="24"/>
          <w:szCs w:val="24"/>
        </w:rPr>
        <w:t>)</w:t>
      </w:r>
    </w:p>
    <w:p w14:paraId="71FF37D7" w14:textId="77777777" w:rsidR="00093BBA" w:rsidRPr="005975AC" w:rsidRDefault="00093BBA" w:rsidP="00093BB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70E3567" w14:textId="77777777" w:rsidR="00093BBA" w:rsidRPr="005975AC" w:rsidRDefault="00093BBA" w:rsidP="00093BB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sz w:val="24"/>
          <w:szCs w:val="24"/>
        </w:rPr>
        <w:t>When f(</w:t>
      </w:r>
      <w:r w:rsidRPr="005975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5AC">
        <w:rPr>
          <w:rFonts w:ascii="Times New Roman" w:hAnsi="Times New Roman" w:cs="Times New Roman"/>
          <w:sz w:val="24"/>
          <w:szCs w:val="24"/>
        </w:rPr>
        <w:t>) is divided by (</w:t>
      </w:r>
      <w:r w:rsidRPr="005975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5AC">
        <w:rPr>
          <w:rFonts w:ascii="Times New Roman" w:hAnsi="Times New Roman" w:cs="Times New Roman"/>
          <w:sz w:val="24"/>
          <w:szCs w:val="24"/>
        </w:rPr>
        <w:t xml:space="preserve"> − 2) the remainder is 4</w:t>
      </w:r>
    </w:p>
    <w:p w14:paraId="342DAC5B" w14:textId="515451E4" w:rsidR="00264D9D" w:rsidRPr="00705D84" w:rsidRDefault="00705D84" w:rsidP="00705D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093BBA" w:rsidRPr="00705D84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093BBA" w:rsidRPr="00705D84">
        <w:rPr>
          <w:rFonts w:ascii="Times New Roman" w:hAnsi="Times New Roman" w:cs="Times New Roman"/>
          <w:i/>
          <w:iCs/>
          <w:sz w:val="24"/>
          <w:szCs w:val="24"/>
        </w:rPr>
        <w:t>k</w:t>
      </w:r>
    </w:p>
    <w:p w14:paraId="1E839DB6" w14:textId="77777777" w:rsidR="00093BBA" w:rsidRPr="005975AC" w:rsidRDefault="00093BBA" w:rsidP="00093BB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F39DE6A" w14:textId="1F05ADBD" w:rsidR="00264D9D" w:rsidRPr="005975AC" w:rsidRDefault="00093BBA" w:rsidP="00093BB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sz w:val="24"/>
          <w:szCs w:val="24"/>
        </w:rPr>
        <w:t>(c) Factorise f(</w:t>
      </w:r>
      <w:r w:rsidRPr="005975A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5AC">
        <w:rPr>
          <w:rFonts w:ascii="Times New Roman" w:hAnsi="Times New Roman" w:cs="Times New Roman"/>
          <w:sz w:val="24"/>
          <w:szCs w:val="24"/>
        </w:rPr>
        <w:t>) completely.</w:t>
      </w:r>
    </w:p>
    <w:p w14:paraId="2FD4D9BB" w14:textId="77777777" w:rsidR="00093BBA" w:rsidRPr="005975AC" w:rsidRDefault="00093BBA" w:rsidP="005975AC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5AC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6D96539" w14:textId="3FF8A820" w:rsidR="00BA72EA" w:rsidRPr="005975AC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(Total for Question 3 is 6 marks)</w:t>
      </w:r>
    </w:p>
    <w:p w14:paraId="0D0D3133" w14:textId="77777777" w:rsid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1E0B453" w14:textId="77777777" w:rsidR="00093BBA" w:rsidRPr="00A34D26" w:rsidRDefault="00093BBA" w:rsidP="00093BB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D62343" w14:textId="77777777" w:rsidR="00747694" w:rsidRPr="00A34D26" w:rsidRDefault="00747694" w:rsidP="007476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13799D" w14:textId="77777777" w:rsidR="00747694" w:rsidRPr="00A34D26" w:rsidRDefault="00747694" w:rsidP="007476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B4FC33" w14:textId="77777777" w:rsidR="00F953CA" w:rsidRPr="00A34D26" w:rsidRDefault="00F953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F66B5E3" w14:textId="476EF4B5" w:rsidR="003405C6" w:rsidRPr="00705D84" w:rsidRDefault="009B7B52" w:rsidP="003405C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147319" w:rsidRPr="00A34D26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4800F8B4" w14:textId="77777777" w:rsidR="00705D84" w:rsidRDefault="003405C6" w:rsidP="003405C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f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) =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A34D26">
        <w:rPr>
          <w:rFonts w:ascii="Times New Roman" w:hAnsi="Times New Roman" w:cs="Times New Roman"/>
          <w:i/>
          <w:iCs/>
          <w:sz w:val="24"/>
          <w:szCs w:val="24"/>
        </w:rPr>
        <w:t>bx</w:t>
      </w:r>
      <w:proofErr w:type="spellEnd"/>
      <w:r w:rsidRPr="00A34D26">
        <w:rPr>
          <w:rFonts w:ascii="Times New Roman" w:hAnsi="Times New Roman" w:cs="Times New Roman"/>
          <w:sz w:val="24"/>
          <w:szCs w:val="24"/>
        </w:rPr>
        <w:t xml:space="preserve"> + 3 </w:t>
      </w:r>
    </w:p>
    <w:p w14:paraId="2A4401E6" w14:textId="77777777" w:rsidR="00705D84" w:rsidRDefault="00705D84" w:rsidP="00705D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5C7F16" w14:textId="6851EED3" w:rsidR="003405C6" w:rsidRPr="00A34D26" w:rsidRDefault="003405C6" w:rsidP="00705D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 xml:space="preserve">where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34D26">
        <w:rPr>
          <w:rFonts w:ascii="Times New Roman" w:hAnsi="Times New Roman" w:cs="Times New Roman"/>
          <w:sz w:val="24"/>
          <w:szCs w:val="24"/>
        </w:rPr>
        <w:t xml:space="preserve"> and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34D26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237CF57D" w14:textId="77777777" w:rsidR="00705D84" w:rsidRDefault="00705D84" w:rsidP="003405C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1843C9F" w14:textId="0E09A7F4" w:rsidR="003405C6" w:rsidRPr="00705D84" w:rsidRDefault="003405C6" w:rsidP="003405C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Given that when f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 is divided by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2) the remainder is 7,</w:t>
      </w:r>
    </w:p>
    <w:p w14:paraId="4B5DFF52" w14:textId="3D99C5C3" w:rsidR="00264D9D" w:rsidRPr="00705D84" w:rsidRDefault="00705D84" w:rsidP="00264D9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 xml:space="preserve">(a) </w:t>
      </w:r>
      <w:r w:rsidR="003405C6" w:rsidRPr="00705D84">
        <w:rPr>
          <w:rFonts w:ascii="Times New Roman" w:hAnsi="Times New Roman" w:cs="Times New Roman"/>
          <w:sz w:val="24"/>
          <w:szCs w:val="24"/>
        </w:rPr>
        <w:t>show that 2</w:t>
      </w:r>
      <w:r w:rsidR="003405C6" w:rsidRPr="00705D8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3405C6" w:rsidRPr="00705D84">
        <w:rPr>
          <w:rFonts w:ascii="Times New Roman" w:hAnsi="Times New Roman" w:cs="Times New Roman"/>
          <w:sz w:val="24"/>
          <w:szCs w:val="24"/>
        </w:rPr>
        <w:t xml:space="preserve"> − </w:t>
      </w:r>
      <w:r w:rsidR="003405C6" w:rsidRPr="00705D8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3405C6" w:rsidRPr="00705D84">
        <w:rPr>
          <w:rFonts w:ascii="Times New Roman" w:hAnsi="Times New Roman" w:cs="Times New Roman"/>
          <w:sz w:val="24"/>
          <w:szCs w:val="24"/>
        </w:rPr>
        <w:t xml:space="preserve"> = 6</w:t>
      </w:r>
    </w:p>
    <w:p w14:paraId="798C90EF" w14:textId="77777777" w:rsidR="003405C6" w:rsidRPr="00705D84" w:rsidRDefault="003405C6" w:rsidP="003405C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0A10A2D" w14:textId="77777777" w:rsidR="003405C6" w:rsidRPr="00705D84" w:rsidRDefault="003405C6" w:rsidP="003405C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>Given also that when f (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>) is divided by (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 xml:space="preserve"> − 1) the remainder is 4,</w:t>
      </w:r>
    </w:p>
    <w:p w14:paraId="4A73DAED" w14:textId="4F44A4E1" w:rsidR="00264D9D" w:rsidRPr="00705D84" w:rsidRDefault="00705D84" w:rsidP="00264D9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 xml:space="preserve">(b) </w:t>
      </w:r>
      <w:r w:rsidR="003405C6" w:rsidRPr="00705D84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3405C6" w:rsidRPr="00705D8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3405C6" w:rsidRPr="00705D84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="003405C6" w:rsidRPr="00705D8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3405C6" w:rsidRPr="00705D84">
        <w:rPr>
          <w:rFonts w:ascii="Times New Roman" w:hAnsi="Times New Roman" w:cs="Times New Roman"/>
          <w:sz w:val="24"/>
          <w:szCs w:val="24"/>
        </w:rPr>
        <w:t>.</w:t>
      </w:r>
    </w:p>
    <w:p w14:paraId="56869EAC" w14:textId="4793613E" w:rsidR="003405C6" w:rsidRPr="00705D84" w:rsidRDefault="003405C6" w:rsidP="00705D84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4)</w:t>
      </w:r>
      <w:r w:rsidRPr="00705D84">
        <w:rPr>
          <w:rFonts w:ascii="Times New Roman" w:hAnsi="Times New Roman" w:cs="Times New Roman"/>
          <w:sz w:val="24"/>
          <w:szCs w:val="24"/>
        </w:rPr>
        <w:t> </w:t>
      </w:r>
    </w:p>
    <w:p w14:paraId="5490EDA7" w14:textId="43C337FC" w:rsidR="00BA72EA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6 marks)</w:t>
      </w:r>
    </w:p>
    <w:p w14:paraId="56FA11C8" w14:textId="77777777" w:rsid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FEF5D78" w14:textId="77777777" w:rsidR="00747694" w:rsidRPr="00A34D26" w:rsidRDefault="00747694" w:rsidP="007476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E18D6D" w14:textId="2245DA25" w:rsidR="00747694" w:rsidRPr="00A34D26" w:rsidRDefault="00F953CA" w:rsidP="00BA72EA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5</w:t>
      </w:r>
    </w:p>
    <w:p w14:paraId="6F1A0989" w14:textId="77777777" w:rsidR="00F953CA" w:rsidRPr="00A34D26" w:rsidRDefault="00747694" w:rsidP="00735197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 </w:t>
      </w:r>
      <w:r w:rsidR="00F953CA" w:rsidRPr="00A34D26">
        <w:rPr>
          <w:rFonts w:ascii="Times New Roman" w:hAnsi="Times New Roman" w:cs="Times New Roman"/>
          <w:sz w:val="24"/>
          <w:szCs w:val="24"/>
        </w:rPr>
        <w:t xml:space="preserve">(a)  Prove that for all positive values of </w:t>
      </w:r>
      <w:r w:rsidR="00F953CA" w:rsidRPr="00A34D2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F953CA" w:rsidRPr="00A34D26">
        <w:rPr>
          <w:rFonts w:ascii="Times New Roman" w:hAnsi="Times New Roman" w:cs="Times New Roman"/>
          <w:sz w:val="24"/>
          <w:szCs w:val="24"/>
        </w:rPr>
        <w:t xml:space="preserve"> and </w:t>
      </w:r>
      <w:r w:rsidR="00F953CA" w:rsidRPr="00A34D26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67F8AD98" w14:textId="1B78431A" w:rsidR="00F953CA" w:rsidRPr="00A34D26" w:rsidRDefault="00735197" w:rsidP="0073519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5197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1A1AB1F">
          <v:shape id="_x0000_i1028" type="#_x0000_t75" style="width:36.55pt;height:31pt" o:ole="">
            <v:imagedata r:id="rId32" o:title=""/>
          </v:shape>
          <o:OLEObject Type="Embed" ProgID="Equation.DSMT4" ShapeID="_x0000_i1028" DrawAspect="Content" ObjectID="_1727182906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Euclid Math Two" w:char="F085"/>
      </w:r>
      <w:r>
        <w:rPr>
          <w:rFonts w:ascii="Times New Roman" w:hAnsi="Times New Roman" w:cs="Times New Roman"/>
          <w:sz w:val="24"/>
          <w:szCs w:val="24"/>
        </w:rPr>
        <w:t xml:space="preserve"> 4</w:t>
      </w:r>
    </w:p>
    <w:p w14:paraId="4A288D9D" w14:textId="77777777" w:rsidR="00F953CA" w:rsidRPr="00705D84" w:rsidRDefault="00F953CA" w:rsidP="00F953C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1F81C62" w14:textId="77777777" w:rsidR="00735197" w:rsidRDefault="00735197" w:rsidP="00F953C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37E1AD1" w14:textId="6FB305F3" w:rsidR="00F953CA" w:rsidRPr="00705D84" w:rsidRDefault="00F953CA" w:rsidP="00F953C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 xml:space="preserve">(b)  Prove, by counter example, that this is not true for all values of 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05D84">
        <w:rPr>
          <w:rFonts w:ascii="Times New Roman" w:hAnsi="Times New Roman" w:cs="Times New Roman"/>
          <w:sz w:val="24"/>
          <w:szCs w:val="24"/>
        </w:rPr>
        <w:t xml:space="preserve"> and 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53EC2F79" w14:textId="6F14DB30" w:rsidR="00F953CA" w:rsidRPr="00705D84" w:rsidRDefault="00F953CA" w:rsidP="00705D84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A168A8A" w14:textId="7DA44707" w:rsidR="00BA72EA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5 marks)</w:t>
      </w:r>
    </w:p>
    <w:p w14:paraId="5DCDB463" w14:textId="77777777" w:rsid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659D202" w14:textId="62681E91" w:rsidR="00747694" w:rsidRPr="00A34D26" w:rsidRDefault="00747694" w:rsidP="0074769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A27E37D" w14:textId="2584DF03" w:rsidR="00E70F62" w:rsidRPr="00A34D26" w:rsidRDefault="00E61F08" w:rsidP="00E61F0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6087C2EE" w14:textId="77777777" w:rsidR="00EC11F8" w:rsidRPr="00A34D26" w:rsidRDefault="00EC11F8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C23BDC" w14:textId="77777777" w:rsidR="00F953CA" w:rsidRPr="00A34D26" w:rsidRDefault="00F953CA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MS"/>
      <w:r w:rsidRPr="00A34D26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76B95A18" w:rsidR="00535129" w:rsidRPr="00A34D2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4A8EB803" w14:textId="08874088" w:rsidR="00FE6B55" w:rsidRPr="00A34D26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02752FC0" w14:textId="6665C506" w:rsidR="00D852CB" w:rsidRPr="00A34D26" w:rsidRDefault="00D852CB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Q1</w:t>
      </w:r>
      <w:r w:rsidRPr="00A34D26">
        <w:rPr>
          <w:rFonts w:ascii="Times New Roman" w:hAnsi="Times New Roman" w:cs="Times New Roman"/>
          <w:sz w:val="24"/>
          <w:szCs w:val="24"/>
        </w:rPr>
        <w:br/>
        <w:t> </w:t>
      </w:r>
    </w:p>
    <w:p w14:paraId="64B589AD" w14:textId="2123A420" w:rsidR="00D852CB" w:rsidRPr="00A34D26" w:rsidRDefault="00631F17" w:rsidP="00D852C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8B71B1" wp14:editId="3CA04A11">
            <wp:extent cx="5731510" cy="4686300"/>
            <wp:effectExtent l="0" t="0" r="2540" b="0"/>
            <wp:docPr id="32" name="Picture 3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68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FA325" w14:textId="77777777" w:rsidR="00D852CB" w:rsidRPr="00A34D26" w:rsidRDefault="00D852CB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 </w:t>
      </w:r>
    </w:p>
    <w:p w14:paraId="32ADB818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E61A61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68F3BF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BEA227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123FD5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8D5F20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3710C9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68E8CC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6D55C3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3EA834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2E51BF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19EC5C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87A9D42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6334D4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FE909E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69F7D5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EE1879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B8288D8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D27F23" w14:textId="694466D2" w:rsidR="00D852CB" w:rsidRPr="00A34D26" w:rsidRDefault="00664723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774F3D25" w14:textId="589C2B7E" w:rsidR="00664723" w:rsidRPr="00A34D26" w:rsidRDefault="00664723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E9AB6E" wp14:editId="1DF80CEF">
            <wp:extent cx="5943600" cy="6474064"/>
            <wp:effectExtent l="0" t="0" r="0" b="3175"/>
            <wp:docPr id="53" name="Picture 5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834" cy="649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41A24" w14:textId="77777777" w:rsidR="00D852CB" w:rsidRPr="00A34D26" w:rsidRDefault="00D852CB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7D45E5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E4E756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E08426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757B2A4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3CD72A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49D3F9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6B4363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B17E40" w14:textId="77777777" w:rsidR="00264D9D" w:rsidRPr="00A34D26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2A1C13" w14:textId="5014F581" w:rsidR="00264D9D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0E38FB" w14:textId="77777777" w:rsidR="00735197" w:rsidRDefault="0073519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54B81F0" w14:textId="002978DC" w:rsidR="00D852CB" w:rsidRPr="00A34D26" w:rsidRDefault="00D852CB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665EB5" w:rsidRPr="00A34D2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34D2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34D26">
        <w:rPr>
          <w:rFonts w:ascii="Times New Roman" w:hAnsi="Times New Roman" w:cs="Times New Roman"/>
          <w:sz w:val="24"/>
          <w:szCs w:val="24"/>
        </w:rPr>
        <w:t> </w:t>
      </w:r>
    </w:p>
    <w:p w14:paraId="03D5081A" w14:textId="2FCEA6C3" w:rsidR="00E70F62" w:rsidRPr="00A34D26" w:rsidRDefault="00871294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E6E411" wp14:editId="5A9A16A5">
            <wp:extent cx="5731510" cy="5603240"/>
            <wp:effectExtent l="0" t="0" r="2540" b="0"/>
            <wp:docPr id="51" name="Picture 51" descr="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60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611CF" w14:textId="77777777" w:rsidR="00E70F62" w:rsidRPr="00A34D26" w:rsidRDefault="00E70F62">
      <w:pPr>
        <w:rPr>
          <w:rFonts w:ascii="Times New Roman" w:hAnsi="Times New Roman" w:cs="Times New Roman"/>
          <w:sz w:val="24"/>
          <w:szCs w:val="24"/>
        </w:rPr>
      </w:pPr>
    </w:p>
    <w:p w14:paraId="5954CA46" w14:textId="77777777" w:rsidR="00E70F62" w:rsidRPr="00A34D26" w:rsidRDefault="00E70F62">
      <w:pPr>
        <w:rPr>
          <w:rFonts w:ascii="Times New Roman" w:hAnsi="Times New Roman" w:cs="Times New Roman"/>
          <w:sz w:val="24"/>
          <w:szCs w:val="24"/>
        </w:rPr>
      </w:pPr>
    </w:p>
    <w:p w14:paraId="5C7B1A60" w14:textId="77777777" w:rsidR="00E70F62" w:rsidRPr="00A34D26" w:rsidRDefault="00E70F62">
      <w:pPr>
        <w:rPr>
          <w:rFonts w:ascii="Times New Roman" w:hAnsi="Times New Roman" w:cs="Times New Roman"/>
          <w:sz w:val="24"/>
          <w:szCs w:val="24"/>
        </w:rPr>
      </w:pPr>
    </w:p>
    <w:p w14:paraId="3BD45C65" w14:textId="77777777" w:rsidR="00AF43D7" w:rsidRPr="00A34D26" w:rsidRDefault="00AF43D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189F903" w14:textId="77777777" w:rsidR="00AF43D7" w:rsidRPr="00A34D26" w:rsidRDefault="00AF43D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D438981" w14:textId="77777777" w:rsidR="00AF43D7" w:rsidRPr="00A34D26" w:rsidRDefault="00AF43D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6C30599" w14:textId="77777777" w:rsidR="00AF43D7" w:rsidRPr="00A34D26" w:rsidRDefault="00AF43D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EB7D367" w14:textId="77777777" w:rsidR="00AF43D7" w:rsidRPr="00A34D26" w:rsidRDefault="00AF43D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85D7082" w14:textId="77777777" w:rsidR="00AF43D7" w:rsidRPr="00A34D26" w:rsidRDefault="00AF43D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FE7F49C" w14:textId="77777777" w:rsidR="00F953CA" w:rsidRPr="00A34D26" w:rsidRDefault="00F953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CE0B0F9" w14:textId="238C7DFD" w:rsidR="00AF43D7" w:rsidRPr="00A34D26" w:rsidRDefault="00E30AF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0201F178" w14:textId="77777777" w:rsidR="00F953CA" w:rsidRPr="00A34D26" w:rsidRDefault="00F953CA" w:rsidP="00F953CA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993B06" wp14:editId="547A1206">
            <wp:extent cx="5731510" cy="6363970"/>
            <wp:effectExtent l="0" t="0" r="2540" b="0"/>
            <wp:docPr id="54" name="Picture 54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36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93639" w14:textId="77777777" w:rsidR="00F953CA" w:rsidRPr="00A34D26" w:rsidRDefault="00F953C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BCCDA68" w14:textId="77777777" w:rsidR="00264D9D" w:rsidRPr="00A34D26" w:rsidRDefault="00264D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0D3A3EE" w14:textId="77777777" w:rsidR="00264D9D" w:rsidRPr="00A34D26" w:rsidRDefault="00264D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0BB7731" w14:textId="77777777" w:rsidR="00264D9D" w:rsidRPr="00A34D26" w:rsidRDefault="00264D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065A870" w14:textId="77777777" w:rsidR="00264D9D" w:rsidRPr="00A34D26" w:rsidRDefault="00264D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ED9C984" w14:textId="77777777" w:rsidR="00264D9D" w:rsidRPr="00A34D26" w:rsidRDefault="00264D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4334F3D" w14:textId="77777777" w:rsidR="00264D9D" w:rsidRPr="00A34D26" w:rsidRDefault="00264D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04E18FA" w14:textId="680CEB79" w:rsidR="00E70F62" w:rsidRPr="00A34D26" w:rsidRDefault="00E70F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E30AF2" w:rsidRPr="00A34D26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01227469" w14:textId="77777777" w:rsidR="00F953CA" w:rsidRPr="00A34D26" w:rsidRDefault="00F953CA" w:rsidP="00F953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967386" wp14:editId="59DAC271">
            <wp:extent cx="5731510" cy="3029585"/>
            <wp:effectExtent l="0" t="0" r="2540" b="0"/>
            <wp:docPr id="57" name="Picture 5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2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88DEE" w14:textId="77777777" w:rsidR="00F953CA" w:rsidRPr="00A34D26" w:rsidRDefault="00F953CA" w:rsidP="00F953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625AA5" wp14:editId="303C2D81">
            <wp:extent cx="5731510" cy="3278505"/>
            <wp:effectExtent l="0" t="0" r="2540" b="0"/>
            <wp:docPr id="58" name="Picture 5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7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C99644" w14:textId="77777777" w:rsidR="00F953CA" w:rsidRPr="00A34D26" w:rsidRDefault="00F953CA" w:rsidP="00F953C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434713" w14:textId="77777777" w:rsidR="00E70F62" w:rsidRPr="00A34D26" w:rsidRDefault="00E70F62">
      <w:pPr>
        <w:rPr>
          <w:rFonts w:ascii="Times New Roman" w:hAnsi="Times New Roman" w:cs="Times New Roman"/>
          <w:sz w:val="24"/>
          <w:szCs w:val="24"/>
        </w:rPr>
      </w:pPr>
    </w:p>
    <w:p w14:paraId="5C91B0A6" w14:textId="77777777" w:rsidR="00E70F62" w:rsidRPr="00A34D26" w:rsidRDefault="00E70F62">
      <w:pPr>
        <w:rPr>
          <w:rFonts w:ascii="Times New Roman" w:hAnsi="Times New Roman" w:cs="Times New Roman"/>
          <w:sz w:val="24"/>
          <w:szCs w:val="24"/>
        </w:rPr>
      </w:pPr>
    </w:p>
    <w:p w14:paraId="1E010743" w14:textId="77777777" w:rsidR="00E70F62" w:rsidRPr="00A34D26" w:rsidRDefault="00E70F62">
      <w:pPr>
        <w:rPr>
          <w:rFonts w:ascii="Times New Roman" w:hAnsi="Times New Roman" w:cs="Times New Roman"/>
          <w:sz w:val="24"/>
          <w:szCs w:val="24"/>
        </w:rPr>
      </w:pPr>
    </w:p>
    <w:p w14:paraId="60CEB98C" w14:textId="77777777" w:rsidR="00E70F62" w:rsidRPr="00A34D26" w:rsidRDefault="00E70F62">
      <w:pPr>
        <w:rPr>
          <w:rFonts w:ascii="Times New Roman" w:hAnsi="Times New Roman" w:cs="Times New Roman"/>
          <w:sz w:val="24"/>
          <w:szCs w:val="24"/>
        </w:rPr>
      </w:pPr>
    </w:p>
    <w:p w14:paraId="69B55C2B" w14:textId="1406370C" w:rsidR="00535129" w:rsidRPr="00A34D26" w:rsidRDefault="00535129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br w:type="page"/>
      </w:r>
    </w:p>
    <w:p w14:paraId="2CF59E00" w14:textId="77777777" w:rsidR="00A34D26" w:rsidRDefault="00A34D26" w:rsidP="00A34D2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6435" behindDoc="0" locked="0" layoutInCell="1" allowOverlap="1" wp14:anchorId="44969F8E" wp14:editId="6173E433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7459" behindDoc="1" locked="0" layoutInCell="1" allowOverlap="1" wp14:anchorId="36065BA9" wp14:editId="2CF721C9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BB3A71" w14:textId="77777777" w:rsidR="00A34D26" w:rsidRPr="001E6A32" w:rsidRDefault="00A34D26" w:rsidP="00A34D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5ABDF616" w14:textId="711FA66D" w:rsidR="00A34D26" w:rsidRPr="00576290" w:rsidRDefault="00A34D26" w:rsidP="00A34D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7</w:t>
      </w:r>
    </w:p>
    <w:p w14:paraId="5477B3A8" w14:textId="77777777" w:rsidR="00A34D26" w:rsidRDefault="00A34D26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42EC89" w14:textId="3E81DB64" w:rsidR="00E70F62" w:rsidRPr="00A34D26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4CBE1D50" w14:textId="4E55E10E" w:rsidR="001D2334" w:rsidRDefault="001D2334" w:rsidP="00705D8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 = −6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− 7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40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21</w:t>
      </w:r>
    </w:p>
    <w:p w14:paraId="4FA7ADD4" w14:textId="77777777" w:rsidR="00705D84" w:rsidRPr="00A34D26" w:rsidRDefault="00705D84" w:rsidP="00705D8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12A1549" w14:textId="6EC46C63" w:rsidR="00264D9D" w:rsidRPr="00705D84" w:rsidRDefault="00A34D26" w:rsidP="00264D9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1D2334" w:rsidRPr="00A34D26">
        <w:rPr>
          <w:rFonts w:ascii="Times New Roman" w:hAnsi="Times New Roman" w:cs="Times New Roman"/>
          <w:sz w:val="24"/>
          <w:szCs w:val="24"/>
        </w:rPr>
        <w:t>Use the factor theorem to show that (</w:t>
      </w:r>
      <w:r w:rsidR="001D2334"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1D2334" w:rsidRPr="00A34D26">
        <w:rPr>
          <w:rFonts w:ascii="Times New Roman" w:hAnsi="Times New Roman" w:cs="Times New Roman"/>
          <w:sz w:val="24"/>
          <w:szCs w:val="24"/>
        </w:rPr>
        <w:t xml:space="preserve"> + 3) is a factor of f(</w:t>
      </w:r>
      <w:r w:rsidR="001D2334"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1D2334" w:rsidRPr="00A34D26">
        <w:rPr>
          <w:rFonts w:ascii="Times New Roman" w:hAnsi="Times New Roman" w:cs="Times New Roman"/>
          <w:sz w:val="24"/>
          <w:szCs w:val="24"/>
        </w:rPr>
        <w:t>)</w:t>
      </w:r>
    </w:p>
    <w:p w14:paraId="62EECF5B" w14:textId="77777777" w:rsidR="001D2334" w:rsidRPr="00705D84" w:rsidRDefault="001D2334" w:rsidP="001D23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728B6AF" w14:textId="007F1206" w:rsidR="00264D9D" w:rsidRPr="00705D84" w:rsidRDefault="001D2334" w:rsidP="001D23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>(b)   Factorise f(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>) completely.</w:t>
      </w:r>
    </w:p>
    <w:p w14:paraId="024ECA65" w14:textId="25E30DA1" w:rsidR="001D2334" w:rsidRPr="00705D84" w:rsidRDefault="001D2334" w:rsidP="00705D84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3E087CF" w14:textId="5D9977BB" w:rsidR="00BA72EA" w:rsidRPr="00705D84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(Total for Question 1 is 6 marks)</w:t>
      </w:r>
    </w:p>
    <w:p w14:paraId="23B7438F" w14:textId="128E9BBB" w:rsidR="001D2334" w:rsidRPr="00705D84" w:rsidRDefault="00BA72EA" w:rsidP="00705D8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1DC743F" w14:textId="4472BB58" w:rsidR="008E0135" w:rsidRPr="00A34D26" w:rsidRDefault="008E0135" w:rsidP="001D233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993DAC" w14:textId="7BB5048B" w:rsidR="00C95533" w:rsidRPr="00A34D26" w:rsidRDefault="00C95533" w:rsidP="00C955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34D26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34D26">
        <w:rPr>
          <w:rFonts w:ascii="Times New Roman" w:hAnsi="Times New Roman" w:cs="Times New Roman"/>
          <w:sz w:val="24"/>
          <w:szCs w:val="24"/>
        </w:rPr>
        <w:t> </w:t>
      </w:r>
    </w:p>
    <w:p w14:paraId="16DFBDDD" w14:textId="77777777" w:rsidR="00C95533" w:rsidRPr="00A34D26" w:rsidRDefault="00C95533" w:rsidP="00C9553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f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) =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5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A34D26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A34D26">
        <w:rPr>
          <w:rFonts w:ascii="Times New Roman" w:hAnsi="Times New Roman" w:cs="Times New Roman"/>
          <w:sz w:val="24"/>
          <w:szCs w:val="24"/>
        </w:rPr>
        <w:t xml:space="preserve"> +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34D26">
        <w:rPr>
          <w:rFonts w:ascii="Times New Roman" w:hAnsi="Times New Roman" w:cs="Times New Roman"/>
          <w:sz w:val="24"/>
          <w:szCs w:val="24"/>
        </w:rPr>
        <w:t>,</w:t>
      </w:r>
    </w:p>
    <w:p w14:paraId="20838614" w14:textId="77777777" w:rsidR="00C95533" w:rsidRPr="00A34D26" w:rsidRDefault="00C95533" w:rsidP="00C9553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 xml:space="preserve">where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34D26">
        <w:rPr>
          <w:rFonts w:ascii="Times New Roman" w:hAnsi="Times New Roman" w:cs="Times New Roman"/>
          <w:sz w:val="24"/>
          <w:szCs w:val="24"/>
        </w:rPr>
        <w:t xml:space="preserve"> and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34D26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03054E6C" w14:textId="77777777" w:rsidR="00705D84" w:rsidRDefault="00705D84" w:rsidP="00C9553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1DE907F" w14:textId="025A410A" w:rsidR="00705D84" w:rsidRDefault="00C95533" w:rsidP="00705D84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The remainder when 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 is divided by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− 2) is equal to the remainder when 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 is divided by 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1).</w:t>
      </w:r>
    </w:p>
    <w:p w14:paraId="60B75C78" w14:textId="37D4982C" w:rsidR="00C95533" w:rsidRPr="00705D84" w:rsidRDefault="00C95533" w:rsidP="00705D84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 xml:space="preserve">(a) Find the value of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34D26">
        <w:rPr>
          <w:rFonts w:ascii="Times New Roman" w:hAnsi="Times New Roman" w:cs="Times New Roman"/>
          <w:sz w:val="24"/>
          <w:szCs w:val="24"/>
        </w:rPr>
        <w:t>.</w:t>
      </w:r>
    </w:p>
    <w:p w14:paraId="75634806" w14:textId="77777777" w:rsidR="00C95533" w:rsidRPr="00705D84" w:rsidRDefault="00C95533" w:rsidP="00C9553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CCF059D" w14:textId="77777777" w:rsidR="00C95533" w:rsidRPr="00705D84" w:rsidRDefault="00C95533" w:rsidP="00C9553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>Given that (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 xml:space="preserve"> + 3) is a factor of f(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>),</w:t>
      </w:r>
    </w:p>
    <w:p w14:paraId="2D17468E" w14:textId="6E8926B8" w:rsidR="00C95533" w:rsidRPr="00705D84" w:rsidRDefault="00705D84" w:rsidP="00705D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C95533" w:rsidRPr="00705D84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C95533" w:rsidRPr="00705D8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C95533" w:rsidRPr="00705D84">
        <w:rPr>
          <w:rFonts w:ascii="Times New Roman" w:hAnsi="Times New Roman" w:cs="Times New Roman"/>
          <w:sz w:val="24"/>
          <w:szCs w:val="24"/>
        </w:rPr>
        <w:t>.</w:t>
      </w:r>
    </w:p>
    <w:p w14:paraId="1BAC9D13" w14:textId="14CCD3C8" w:rsidR="00264D9D" w:rsidRPr="00705D84" w:rsidRDefault="00264D9D" w:rsidP="00264D9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0FA8C6D" w14:textId="77777777" w:rsidR="00C95533" w:rsidRPr="00705D84" w:rsidRDefault="00C95533" w:rsidP="00705D84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E4D1419" w14:textId="2FE41527" w:rsidR="00BA72EA" w:rsidRPr="00705D84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(Total for Question 2 is 8 marks)</w:t>
      </w:r>
    </w:p>
    <w:p w14:paraId="7E08E250" w14:textId="77777777" w:rsidR="00BA72EA" w:rsidRPr="00705D84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8CC35B1" w14:textId="77777777" w:rsidR="00A34D26" w:rsidRPr="00705D84" w:rsidRDefault="00A34D2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9498C03" w14:textId="21C59C22" w:rsidR="00B551EA" w:rsidRPr="00A34D26" w:rsidRDefault="00E37E20" w:rsidP="00B551E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264D9D" w:rsidRPr="00A34D26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158D38BE" w14:textId="77777777" w:rsidR="00B551EA" w:rsidRPr="00A34D26" w:rsidRDefault="00B551EA" w:rsidP="00705D84">
      <w:pPr>
        <w:widowControl w:val="0"/>
        <w:autoSpaceDE w:val="0"/>
        <w:autoSpaceDN w:val="0"/>
        <w:adjustRightInd w:val="0"/>
        <w:spacing w:before="120"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>f(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>) = 2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34D26">
        <w:rPr>
          <w:rFonts w:ascii="Times New Roman" w:hAnsi="Times New Roman" w:cs="Times New Roman"/>
          <w:sz w:val="24"/>
          <w:szCs w:val="24"/>
        </w:rPr>
        <w:t xml:space="preserve"> – 13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8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+ 48</w:t>
      </w:r>
    </w:p>
    <w:p w14:paraId="617A27DB" w14:textId="415B7731" w:rsidR="00264D9D" w:rsidRPr="00705D84" w:rsidRDefault="00A34D26" w:rsidP="00264D9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705D84">
        <w:rPr>
          <w:rFonts w:ascii="Times New Roman" w:hAnsi="Times New Roman" w:cs="Times New Roman"/>
          <w:sz w:val="24"/>
          <w:szCs w:val="24"/>
        </w:rPr>
        <w:t xml:space="preserve"> </w:t>
      </w:r>
      <w:r w:rsidR="00B551EA" w:rsidRPr="00A34D26">
        <w:rPr>
          <w:rFonts w:ascii="Times New Roman" w:hAnsi="Times New Roman" w:cs="Times New Roman"/>
          <w:sz w:val="24"/>
          <w:szCs w:val="24"/>
        </w:rPr>
        <w:t>Prove that (</w:t>
      </w:r>
      <w:r w:rsidR="00B551EA"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551EA" w:rsidRPr="00A34D26">
        <w:rPr>
          <w:rFonts w:ascii="Times New Roman" w:hAnsi="Times New Roman" w:cs="Times New Roman"/>
          <w:sz w:val="24"/>
          <w:szCs w:val="24"/>
        </w:rPr>
        <w:t xml:space="preserve"> – 4) is a factor of f(</w:t>
      </w:r>
      <w:r w:rsidR="00B551EA"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551EA" w:rsidRPr="00A34D26">
        <w:rPr>
          <w:rFonts w:ascii="Times New Roman" w:hAnsi="Times New Roman" w:cs="Times New Roman"/>
          <w:sz w:val="24"/>
          <w:szCs w:val="24"/>
        </w:rPr>
        <w:t>)</w:t>
      </w:r>
    </w:p>
    <w:p w14:paraId="0C826C6A" w14:textId="77777777" w:rsidR="00B551EA" w:rsidRPr="00705D84" w:rsidRDefault="00B551EA" w:rsidP="00B551E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8AA5D16" w14:textId="6CF870E9" w:rsidR="00264D9D" w:rsidRPr="00705D84" w:rsidRDefault="00B551EA" w:rsidP="00B551E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>(b)  Hence, using algebra, show that the equation f(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>) = 0 has only two distinct roots.</w:t>
      </w:r>
    </w:p>
    <w:p w14:paraId="65F49E44" w14:textId="11D44C4E" w:rsidR="00B551EA" w:rsidRPr="00705D84" w:rsidRDefault="00B551EA" w:rsidP="00B551E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4687556" w14:textId="1251BA7F" w:rsidR="00B551EA" w:rsidRPr="00705D84" w:rsidRDefault="00705D84" w:rsidP="00B551E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5" behindDoc="0" locked="0" layoutInCell="1" allowOverlap="1" wp14:anchorId="23B16EBD" wp14:editId="4E6E2AE1">
            <wp:simplePos x="0" y="0"/>
            <wp:positionH relativeFrom="column">
              <wp:posOffset>902335</wp:posOffset>
            </wp:positionH>
            <wp:positionV relativeFrom="paragraph">
              <wp:posOffset>462915</wp:posOffset>
            </wp:positionV>
            <wp:extent cx="3733800" cy="2852420"/>
            <wp:effectExtent l="0" t="0" r="0" b="5080"/>
            <wp:wrapTopAndBottom/>
            <wp:docPr id="19" name="Picture 1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85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A7CEB1D" w14:textId="77777777" w:rsidR="00705D84" w:rsidRDefault="00705D84" w:rsidP="00B551E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66A64E4" w14:textId="646C516F" w:rsidR="00B551EA" w:rsidRPr="00705D84" w:rsidRDefault="00B551EA" w:rsidP="00B551E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 xml:space="preserve">Figure 2 shows a sketch of part of the curve with equation 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05D84">
        <w:rPr>
          <w:rFonts w:ascii="Times New Roman" w:hAnsi="Times New Roman" w:cs="Times New Roman"/>
          <w:sz w:val="24"/>
          <w:szCs w:val="24"/>
        </w:rPr>
        <w:t xml:space="preserve"> = f(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>).</w:t>
      </w:r>
    </w:p>
    <w:p w14:paraId="1AAD7A63" w14:textId="77777777" w:rsidR="00B551EA" w:rsidRPr="00705D84" w:rsidRDefault="00B551EA" w:rsidP="00B551E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>(c)  Deduce, giving reasons for your answer, the number of real roots of the equation</w:t>
      </w:r>
    </w:p>
    <w:p w14:paraId="3517FA6B" w14:textId="0D423924" w:rsidR="00264D9D" w:rsidRPr="00705D84" w:rsidRDefault="00B551EA" w:rsidP="00705D84">
      <w:pPr>
        <w:widowControl w:val="0"/>
        <w:autoSpaceDE w:val="0"/>
        <w:autoSpaceDN w:val="0"/>
        <w:adjustRightInd w:val="0"/>
        <w:spacing w:before="24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>2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05D84">
        <w:rPr>
          <w:rFonts w:ascii="Times New Roman" w:hAnsi="Times New Roman" w:cs="Times New Roman"/>
          <w:sz w:val="24"/>
          <w:szCs w:val="24"/>
        </w:rPr>
        <w:t xml:space="preserve"> – 13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05D84">
        <w:rPr>
          <w:rFonts w:ascii="Times New Roman" w:hAnsi="Times New Roman" w:cs="Times New Roman"/>
          <w:sz w:val="24"/>
          <w:szCs w:val="24"/>
        </w:rPr>
        <w:t xml:space="preserve"> + 8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 xml:space="preserve"> + 46 = 0</w:t>
      </w:r>
    </w:p>
    <w:p w14:paraId="18C08CF0" w14:textId="72672C06" w:rsidR="00B551EA" w:rsidRPr="00705D84" w:rsidRDefault="00B551EA" w:rsidP="00B551E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66F3A33" w14:textId="77777777" w:rsidR="00705D84" w:rsidRDefault="00705D84" w:rsidP="00B551E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DEB8A30" w14:textId="4096DB7E" w:rsidR="00B551EA" w:rsidRPr="00705D84" w:rsidRDefault="00B551EA" w:rsidP="00B551E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05D84">
        <w:rPr>
          <w:rFonts w:ascii="Times New Roman" w:hAnsi="Times New Roman" w:cs="Times New Roman"/>
          <w:sz w:val="24"/>
          <w:szCs w:val="24"/>
        </w:rPr>
        <w:t xml:space="preserve"> is a constant and the curve with equation 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05D84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705D84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705D8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05D84">
        <w:rPr>
          <w:rFonts w:ascii="Times New Roman" w:hAnsi="Times New Roman" w:cs="Times New Roman"/>
          <w:sz w:val="24"/>
          <w:szCs w:val="24"/>
        </w:rPr>
        <w:t xml:space="preserve"> + </w:t>
      </w:r>
      <w:r w:rsidRPr="00705D8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05D84">
        <w:rPr>
          <w:rFonts w:ascii="Times New Roman" w:hAnsi="Times New Roman" w:cs="Times New Roman"/>
          <w:sz w:val="24"/>
          <w:szCs w:val="24"/>
        </w:rPr>
        <w:t>) passes through the origin,</w:t>
      </w:r>
    </w:p>
    <w:p w14:paraId="2D2C852E" w14:textId="2418B708" w:rsidR="00264D9D" w:rsidRPr="00705D84" w:rsidRDefault="00705D84" w:rsidP="00264D9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  <w:r w:rsidR="00B551EA" w:rsidRPr="00705D84">
        <w:rPr>
          <w:rFonts w:ascii="Times New Roman" w:hAnsi="Times New Roman" w:cs="Times New Roman"/>
          <w:sz w:val="24"/>
          <w:szCs w:val="24"/>
        </w:rPr>
        <w:t xml:space="preserve">find the two possible values of </w:t>
      </w:r>
      <w:r w:rsidR="00B551EA" w:rsidRPr="00705D8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B551EA" w:rsidRPr="00705D84">
        <w:rPr>
          <w:rFonts w:ascii="Times New Roman" w:hAnsi="Times New Roman" w:cs="Times New Roman"/>
          <w:sz w:val="24"/>
          <w:szCs w:val="24"/>
        </w:rPr>
        <w:t>.</w:t>
      </w:r>
    </w:p>
    <w:p w14:paraId="4E1C6673" w14:textId="65886201" w:rsidR="00B551EA" w:rsidRPr="00705D84" w:rsidRDefault="00B551EA" w:rsidP="00705D84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05D8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2BAEEE5" w14:textId="14F407B0" w:rsidR="00BA72EA" w:rsidRPr="00705D84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(Total for Question 3 is 10 marks)</w:t>
      </w:r>
    </w:p>
    <w:p w14:paraId="086BC3CD" w14:textId="77777777" w:rsid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7FF11C3" w14:textId="77777777" w:rsidR="00A34D26" w:rsidRDefault="00A34D2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D056A38" w14:textId="3C9B0BEA" w:rsidR="00E37E20" w:rsidRPr="00A34D26" w:rsidRDefault="00E37E20" w:rsidP="00264D9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264D9D" w:rsidRPr="00A34D26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4741773C" w14:textId="77777777" w:rsidR="004F6D8D" w:rsidRPr="00A34D26" w:rsidRDefault="004F6D8D" w:rsidP="00735197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t xml:space="preserve">(a)   Prove that for all positive values of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34D26">
        <w:rPr>
          <w:rFonts w:ascii="Times New Roman" w:hAnsi="Times New Roman" w:cs="Times New Roman"/>
          <w:sz w:val="24"/>
          <w:szCs w:val="24"/>
        </w:rPr>
        <w:t xml:space="preserve"> and </w:t>
      </w:r>
      <w:r w:rsidRPr="00A34D26">
        <w:rPr>
          <w:rFonts w:ascii="Times New Roman" w:hAnsi="Times New Roman" w:cs="Times New Roman"/>
          <w:i/>
          <w:iCs/>
          <w:sz w:val="24"/>
          <w:szCs w:val="24"/>
        </w:rPr>
        <w:t>y</w:t>
      </w:r>
    </w:p>
    <w:p w14:paraId="2F58A1E0" w14:textId="2BA53135" w:rsidR="00264D9D" w:rsidRPr="00744897" w:rsidRDefault="00744897" w:rsidP="0074489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44897">
        <w:rPr>
          <w:rFonts w:ascii="Times New Roman" w:hAnsi="Times New Roman" w:cs="Times New Roman"/>
          <w:position w:val="-12"/>
          <w:sz w:val="24"/>
          <w:szCs w:val="24"/>
        </w:rPr>
        <w:object w:dxaOrig="480" w:dyaOrig="400" w14:anchorId="2A2BDDEF">
          <v:shape id="_x0000_i1029" type="#_x0000_t75" style="width:24.35pt;height:19.4pt" o:ole="">
            <v:imagedata r:id="rId41" o:title=""/>
          </v:shape>
          <o:OLEObject Type="Embed" ProgID="Equation.DSMT4" ShapeID="_x0000_i1029" DrawAspect="Content" ObjectID="_1727182907" r:id="rId42"/>
        </w:object>
      </w:r>
      <w:r w:rsidR="00705D8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Euclid Math Two" w:char="F084"/>
      </w:r>
      <w:r w:rsidRPr="00744897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2F3A0FE8">
          <v:shape id="_x0000_i1030" type="#_x0000_t75" style="width:28.8pt;height:31pt" o:ole="">
            <v:imagedata r:id="rId43" o:title=""/>
          </v:shape>
          <o:OLEObject Type="Embed" ProgID="Equation.DSMT4" ShapeID="_x0000_i1030" DrawAspect="Content" ObjectID="_1727182908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E98CC4" w14:textId="77777777" w:rsidR="004F6D8D" w:rsidRPr="00744897" w:rsidRDefault="004F6D8D" w:rsidP="004F6D8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44897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0C8E094" w14:textId="77777777" w:rsidR="00744897" w:rsidRPr="00744897" w:rsidRDefault="00744897" w:rsidP="004F6D8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3E0A584" w14:textId="455C7A30" w:rsidR="00264D9D" w:rsidRPr="00744897" w:rsidRDefault="004F6D8D" w:rsidP="004F6D8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44897">
        <w:rPr>
          <w:rFonts w:ascii="Times New Roman" w:hAnsi="Times New Roman" w:cs="Times New Roman"/>
          <w:sz w:val="24"/>
          <w:szCs w:val="24"/>
        </w:rPr>
        <w:t xml:space="preserve">(b)   Prove by counter example that this is not true when </w:t>
      </w:r>
      <w:r w:rsidRPr="007448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44897">
        <w:rPr>
          <w:rFonts w:ascii="Times New Roman" w:hAnsi="Times New Roman" w:cs="Times New Roman"/>
          <w:sz w:val="24"/>
          <w:szCs w:val="24"/>
        </w:rPr>
        <w:t xml:space="preserve"> and </w:t>
      </w:r>
      <w:r w:rsidRPr="00744897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44897">
        <w:rPr>
          <w:rFonts w:ascii="Times New Roman" w:hAnsi="Times New Roman" w:cs="Times New Roman"/>
          <w:sz w:val="24"/>
          <w:szCs w:val="24"/>
        </w:rPr>
        <w:t xml:space="preserve"> are both negative.</w:t>
      </w:r>
    </w:p>
    <w:p w14:paraId="3AF1DDDA" w14:textId="5968844C" w:rsidR="004F6D8D" w:rsidRPr="00744897" w:rsidRDefault="004F6D8D" w:rsidP="00744897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44897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763EF6B" w14:textId="3CA14357" w:rsidR="00BA72EA" w:rsidRPr="00744897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44897">
        <w:rPr>
          <w:rFonts w:ascii="Times New Roman" w:hAnsi="Times New Roman"/>
          <w:b/>
          <w:bCs/>
          <w:sz w:val="24"/>
          <w:szCs w:val="24"/>
        </w:rPr>
        <w:t>(Total for Question 4 is 3 marks)</w:t>
      </w:r>
    </w:p>
    <w:p w14:paraId="5FE4A466" w14:textId="77777777" w:rsidR="00BA72EA" w:rsidRPr="00744897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4489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BB03C48" w14:textId="77777777" w:rsidR="00E61F08" w:rsidRDefault="00E61F08" w:rsidP="00E61F0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9B61857" w14:textId="63025629" w:rsidR="00AF43D7" w:rsidRPr="00A34D26" w:rsidRDefault="00E61F08" w:rsidP="00E61F0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72FC552E" w14:textId="555CA89E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BD863F" w14:textId="27D3F85A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EB69E4" w14:textId="274A1776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072D638" w14:textId="3090FFB5" w:rsidR="00AF43D7" w:rsidRPr="00A34D26" w:rsidRDefault="00AF43D7" w:rsidP="001D67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AE82AB" w14:textId="77777777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1D7A24C" w14:textId="77777777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CA6708E" w14:textId="6ED66E24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34C54D7" w14:textId="125F846A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6794D8" w14:textId="21C62778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E4E9F4" w14:textId="6DF01ACB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F40BFD4" w14:textId="620BF903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05CCF7F" w14:textId="0390E1BB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3064F3" w14:textId="239DB853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B50704" w14:textId="5FDB0D80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A1DAD0" w14:textId="77777777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96010C" w14:textId="77777777" w:rsidR="00AF43D7" w:rsidRPr="00A34D26" w:rsidRDefault="00AF43D7" w:rsidP="00E37E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3D5913C" w14:textId="30BF2FC5" w:rsidR="005B6889" w:rsidRPr="00A34D26" w:rsidRDefault="005B6889" w:rsidP="005B688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BC99AFA" w14:textId="78E903AB" w:rsidR="00E70F62" w:rsidRPr="00A34D26" w:rsidRDefault="00E70F62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6EA498" w14:textId="77777777" w:rsidR="00A34D26" w:rsidRDefault="00A34D2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Go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13DDDF" w14:textId="1F592F0C" w:rsidR="00535129" w:rsidRPr="00A34D2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5"/>
    <w:p w14:paraId="123376C7" w14:textId="7DD8D849" w:rsidR="00535129" w:rsidRPr="00A34D26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25554AC6" w14:textId="1EAD2EC4" w:rsidR="00E70F62" w:rsidRPr="00A34D26" w:rsidRDefault="00524A2A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BCD98E5" w14:textId="077CFCF5" w:rsidR="00524A2A" w:rsidRPr="00A34D26" w:rsidRDefault="00524A2A" w:rsidP="00535129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6F668D" wp14:editId="7B1298F5">
            <wp:extent cx="5731510" cy="2266950"/>
            <wp:effectExtent l="0" t="0" r="2540" b="0"/>
            <wp:docPr id="55" name="Picture 55" descr="Text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Text, table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189"/>
                    <a:stretch/>
                  </pic:blipFill>
                  <pic:spPr bwMode="auto">
                    <a:xfrm>
                      <a:off x="0" y="0"/>
                      <a:ext cx="573151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DACA4C" w14:textId="5107E80F" w:rsidR="00E70F62" w:rsidRPr="00A34D26" w:rsidRDefault="003D6090" w:rsidP="00535129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4AF665" wp14:editId="5AF223C2">
            <wp:extent cx="5731510" cy="3038475"/>
            <wp:effectExtent l="0" t="0" r="2540" b="9525"/>
            <wp:docPr id="56" name="Picture 5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849"/>
                    <a:stretch/>
                  </pic:blipFill>
                  <pic:spPr bwMode="auto">
                    <a:xfrm>
                      <a:off x="0" y="0"/>
                      <a:ext cx="573151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1E7360" w14:textId="1277F22F" w:rsidR="00E70F62" w:rsidRPr="00A34D26" w:rsidRDefault="00E70F62" w:rsidP="00535129">
      <w:pPr>
        <w:rPr>
          <w:rFonts w:ascii="Times New Roman" w:hAnsi="Times New Roman" w:cs="Times New Roman"/>
          <w:sz w:val="24"/>
          <w:szCs w:val="24"/>
        </w:rPr>
      </w:pPr>
    </w:p>
    <w:p w14:paraId="1E92A10F" w14:textId="7A3987D3" w:rsidR="00AF43D7" w:rsidRPr="00A34D26" w:rsidRDefault="00AF43D7" w:rsidP="00535129">
      <w:pPr>
        <w:rPr>
          <w:rFonts w:ascii="Times New Roman" w:hAnsi="Times New Roman" w:cs="Times New Roman"/>
          <w:sz w:val="24"/>
          <w:szCs w:val="24"/>
        </w:rPr>
      </w:pPr>
    </w:p>
    <w:p w14:paraId="0C1C9F85" w14:textId="77777777" w:rsidR="00AF43D7" w:rsidRPr="00A34D26" w:rsidRDefault="00AF43D7" w:rsidP="00535129">
      <w:pPr>
        <w:rPr>
          <w:rFonts w:ascii="Times New Roman" w:hAnsi="Times New Roman" w:cs="Times New Roman"/>
          <w:sz w:val="24"/>
          <w:szCs w:val="24"/>
        </w:rPr>
      </w:pPr>
    </w:p>
    <w:p w14:paraId="0BF04CC4" w14:textId="1CBDB593" w:rsidR="00E70F62" w:rsidRPr="00A34D26" w:rsidRDefault="00E70F62" w:rsidP="00535129">
      <w:pPr>
        <w:rPr>
          <w:rFonts w:ascii="Times New Roman" w:hAnsi="Times New Roman" w:cs="Times New Roman"/>
          <w:sz w:val="24"/>
          <w:szCs w:val="24"/>
        </w:rPr>
      </w:pPr>
    </w:p>
    <w:p w14:paraId="7E1589D5" w14:textId="77777777" w:rsidR="00A34D26" w:rsidRDefault="00A34D2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4EB8EFC" w14:textId="40B1DDE5" w:rsidR="00E70F62" w:rsidRPr="00A34D26" w:rsidRDefault="00E70F62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5E358936" w14:textId="72BD9B41" w:rsidR="00D55311" w:rsidRPr="00A34D26" w:rsidRDefault="00D55311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DDB495" wp14:editId="43CB8F60">
            <wp:extent cx="5731510" cy="6776720"/>
            <wp:effectExtent l="0" t="0" r="2540" b="5080"/>
            <wp:docPr id="59" name="Picture 59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77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813D4" w14:textId="77777777" w:rsidR="00A34D26" w:rsidRDefault="00A34D2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47696BA" w14:textId="71809531" w:rsidR="008820D3" w:rsidRPr="00A34D26" w:rsidRDefault="008820D3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57F9685A" w14:textId="67F8A523" w:rsidR="00E37E20" w:rsidRPr="00A34D26" w:rsidRDefault="00B551EA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4ED250" wp14:editId="1DDEFCAA">
            <wp:extent cx="5731510" cy="4715510"/>
            <wp:effectExtent l="0" t="0" r="2540" b="8890"/>
            <wp:docPr id="33" name="Picture 3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71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7CC35" w14:textId="77777777" w:rsidR="00001F38" w:rsidRPr="00A34D26" w:rsidRDefault="00001F38" w:rsidP="00001F3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E983A68" wp14:editId="410592A1">
            <wp:extent cx="5731510" cy="4533265"/>
            <wp:effectExtent l="0" t="0" r="2540" b="635"/>
            <wp:docPr id="34" name="Picture 3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53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1F70E" w14:textId="77777777" w:rsidR="00001F38" w:rsidRPr="00A34D26" w:rsidRDefault="00001F38" w:rsidP="00001F3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D70514" wp14:editId="0CEA9AE6">
            <wp:extent cx="5731510" cy="3140710"/>
            <wp:effectExtent l="0" t="0" r="2540" b="2540"/>
            <wp:docPr id="35" name="Picture 35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14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F99D7" w14:textId="77777777" w:rsidR="00001F38" w:rsidRPr="00A34D26" w:rsidRDefault="00001F38" w:rsidP="00001F3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F4519BC" wp14:editId="38F91345">
            <wp:extent cx="5731510" cy="4946650"/>
            <wp:effectExtent l="0" t="0" r="2540" b="6350"/>
            <wp:docPr id="36" name="Picture 36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94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DD16E" w14:textId="77777777" w:rsidR="00001F38" w:rsidRPr="00A34D26" w:rsidRDefault="00001F38" w:rsidP="00001F3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650CF7" wp14:editId="2DAF43D6">
            <wp:extent cx="5731510" cy="2669540"/>
            <wp:effectExtent l="0" t="0" r="2540" b="0"/>
            <wp:docPr id="37" name="Picture 37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Graphical user interface, text, application, email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66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E4268D" w14:textId="77777777" w:rsidR="00001F38" w:rsidRPr="00A34D26" w:rsidRDefault="00001F38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49AF056" w14:textId="0702DC73" w:rsidR="005B6889" w:rsidRPr="00A34D26" w:rsidRDefault="005B6889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AF5E9E0" w14:textId="77777777" w:rsidR="00A34D26" w:rsidRDefault="00A34D2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3CFED04" w14:textId="371A0E1E" w:rsidR="005B6889" w:rsidRPr="00A34D26" w:rsidRDefault="005B6889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8820D3" w:rsidRPr="00A34D26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67A79D01" w14:textId="0F362454" w:rsidR="005B6889" w:rsidRPr="00A34D26" w:rsidRDefault="00A44F70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230BF9" wp14:editId="071108BA">
            <wp:extent cx="5731510" cy="3032125"/>
            <wp:effectExtent l="0" t="0" r="2540" b="0"/>
            <wp:docPr id="43" name="Picture 4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3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1C5C6B" w14:textId="456AF274" w:rsidR="004874A2" w:rsidRPr="00A34D26" w:rsidRDefault="004874A2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124DA8" wp14:editId="09E026F4">
            <wp:extent cx="5731510" cy="3275330"/>
            <wp:effectExtent l="0" t="0" r="2540" b="1270"/>
            <wp:docPr id="44" name="Picture 4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F63C9" w14:textId="77777777" w:rsidR="00AF43D7" w:rsidRPr="00A34D26" w:rsidRDefault="00AF43D7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D8A4EC6" w14:textId="77777777" w:rsidR="00AF43D7" w:rsidRPr="00A34D26" w:rsidRDefault="00AF43D7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237A6EA" w14:textId="3EA08225" w:rsidR="005B6889" w:rsidRPr="00A34D26" w:rsidRDefault="005B6889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46A1773" w14:textId="71D7D68E" w:rsidR="005B6889" w:rsidRPr="00A34D26" w:rsidRDefault="005B6889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D09589A" w14:textId="48F7DF6D" w:rsidR="00E70F62" w:rsidRPr="00A34D26" w:rsidRDefault="00E70F62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A835E89" w14:textId="68433EB9" w:rsidR="00E70F62" w:rsidRPr="00A34D26" w:rsidRDefault="00E70F62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C3834F7" w14:textId="0BA1C5A2" w:rsidR="00B75C21" w:rsidRPr="00A34D26" w:rsidRDefault="00B75C21">
      <w:pPr>
        <w:rPr>
          <w:rFonts w:ascii="Times New Roman" w:hAnsi="Times New Roman" w:cs="Times New Roman"/>
          <w:sz w:val="24"/>
          <w:szCs w:val="24"/>
        </w:rPr>
      </w:pPr>
      <w:r w:rsidRPr="00A34D26">
        <w:rPr>
          <w:rFonts w:ascii="Times New Roman" w:hAnsi="Times New Roman" w:cs="Times New Roman"/>
          <w:sz w:val="24"/>
          <w:szCs w:val="24"/>
        </w:rPr>
        <w:br w:type="page"/>
      </w:r>
    </w:p>
    <w:p w14:paraId="5854C347" w14:textId="77777777" w:rsidR="00A7102C" w:rsidRDefault="00A7102C" w:rsidP="00A7102C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6" w:name="PlQu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9507" behindDoc="0" locked="0" layoutInCell="1" allowOverlap="1" wp14:anchorId="16E982B6" wp14:editId="17483BC3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6"/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0531" behindDoc="1" locked="0" layoutInCell="1" allowOverlap="1" wp14:anchorId="492971CB" wp14:editId="55FF5D4D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6D46F9B" w14:textId="77777777" w:rsidR="00A7102C" w:rsidRPr="001E6A32" w:rsidRDefault="00A7102C" w:rsidP="00A7102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5ECA6DF7" w14:textId="2474FD09" w:rsidR="00A7102C" w:rsidRPr="00576290" w:rsidRDefault="00A7102C" w:rsidP="00A7102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9</w:t>
      </w:r>
    </w:p>
    <w:p w14:paraId="5E170C46" w14:textId="77777777" w:rsidR="00A7102C" w:rsidRDefault="00A7102C" w:rsidP="00411429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1399655D" w14:textId="353EBEF5" w:rsidR="00411429" w:rsidRPr="00A34D26" w:rsidRDefault="00B57844" w:rsidP="00411429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  <w:lang w:eastAsia="en-GB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1</w:t>
      </w:r>
      <w:r w:rsidR="00411429" w:rsidRPr="00A34D26">
        <w:rPr>
          <w:rFonts w:ascii="Times New Roman" w:hAnsi="Times New Roman" w:cs="Times New Roman"/>
          <w:sz w:val="24"/>
          <w:szCs w:val="24"/>
          <w:lang w:eastAsia="en-GB"/>
        </w:rPr>
        <w:tab/>
        <w:t>(</w:t>
      </w:r>
      <w:r w:rsidR="00411429" w:rsidRPr="00A34D26">
        <w:rPr>
          <w:rFonts w:ascii="Times New Roman" w:hAnsi="Times New Roman" w:cs="Times New Roman"/>
          <w:i/>
          <w:sz w:val="24"/>
          <w:szCs w:val="24"/>
          <w:lang w:eastAsia="en-GB"/>
        </w:rPr>
        <w:t>a</w:t>
      </w:r>
      <w:r w:rsidR="00411429" w:rsidRPr="00A34D26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="00411429" w:rsidRPr="00A34D26">
        <w:rPr>
          <w:rFonts w:ascii="Times New Roman" w:hAnsi="Times New Roman" w:cs="Times New Roman"/>
          <w:sz w:val="24"/>
          <w:szCs w:val="24"/>
          <w:lang w:eastAsia="en-GB"/>
        </w:rPr>
        <w:tab/>
        <w:t>Show that (</w:t>
      </w:r>
      <w:r w:rsidR="00411429" w:rsidRPr="00A34D26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411429" w:rsidRPr="00A34D26">
        <w:rPr>
          <w:rFonts w:ascii="Times New Roman" w:hAnsi="Times New Roman" w:cs="Times New Roman"/>
          <w:sz w:val="24"/>
          <w:szCs w:val="24"/>
          <w:lang w:eastAsia="en-GB"/>
        </w:rPr>
        <w:t>+ 1) is a factor of 2</w:t>
      </w:r>
      <w:r w:rsidR="00411429" w:rsidRPr="00A34D26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="00411429" w:rsidRPr="00A34D26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3</w:t>
      </w:r>
      <w:r w:rsidR="00411429" w:rsidRPr="00A34D26">
        <w:rPr>
          <w:rFonts w:ascii="Times New Roman" w:hAnsi="Times New Roman" w:cs="Times New Roman"/>
          <w:sz w:val="24"/>
          <w:szCs w:val="24"/>
          <w:lang w:eastAsia="en-GB"/>
        </w:rPr>
        <w:t xml:space="preserve"> + 3</w:t>
      </w:r>
      <w:r w:rsidR="00411429" w:rsidRPr="00A34D26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="00411429" w:rsidRPr="00A34D26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="00411429" w:rsidRPr="00A34D26">
        <w:rPr>
          <w:rFonts w:ascii="Times New Roman" w:hAnsi="Times New Roman" w:cs="Times New Roman"/>
          <w:sz w:val="24"/>
          <w:szCs w:val="24"/>
          <w:lang w:eastAsia="en-GB"/>
        </w:rPr>
        <w:t xml:space="preserve"> – 1</w:t>
      </w:r>
    </w:p>
    <w:p w14:paraId="7ED24F76" w14:textId="77777777" w:rsidR="00411429" w:rsidRPr="00A34D26" w:rsidRDefault="00411429" w:rsidP="0041142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4C90B3A0" w14:textId="7120F8B9" w:rsidR="00411429" w:rsidRPr="00A34D26" w:rsidRDefault="00411429" w:rsidP="0041142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GB"/>
        </w:rPr>
      </w:pPr>
      <w:r w:rsidRPr="00A34D26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A34D26">
        <w:rPr>
          <w:rFonts w:ascii="Times New Roman" w:hAnsi="Times New Roman" w:cs="Times New Roman"/>
          <w:i/>
          <w:sz w:val="24"/>
          <w:szCs w:val="24"/>
          <w:lang w:eastAsia="en-GB"/>
        </w:rPr>
        <w:t>b</w:t>
      </w:r>
      <w:r w:rsidRPr="00A34D26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A34D26">
        <w:rPr>
          <w:rFonts w:ascii="Times New Roman" w:hAnsi="Times New Roman" w:cs="Times New Roman"/>
          <w:sz w:val="24"/>
          <w:szCs w:val="24"/>
          <w:lang w:eastAsia="en-GB"/>
        </w:rPr>
        <w:tab/>
        <w:t>Solve the equation</w:t>
      </w:r>
    </w:p>
    <w:p w14:paraId="70290A8F" w14:textId="0E29B567" w:rsidR="00411429" w:rsidRPr="00A34D26" w:rsidRDefault="00411429" w:rsidP="00705D84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A34D26">
        <w:rPr>
          <w:rFonts w:ascii="Times New Roman" w:hAnsi="Times New Roman" w:cs="Times New Roman"/>
          <w:position w:val="-8"/>
          <w:sz w:val="24"/>
          <w:szCs w:val="24"/>
          <w:lang w:eastAsia="en-GB"/>
        </w:rPr>
        <w:object w:dxaOrig="2600" w:dyaOrig="400" w14:anchorId="2037B14C">
          <v:shape id="_x0000_i1031" type="#_x0000_t75" style="width:130.15pt;height:19.4pt" o:ole="">
            <v:imagedata r:id="rId53" o:title=""/>
          </v:shape>
          <o:OLEObject Type="Embed" ProgID="Equation.DSMT4" ShapeID="_x0000_i1031" DrawAspect="Content" ObjectID="_1727182909" r:id="rId54"/>
        </w:object>
      </w:r>
    </w:p>
    <w:p w14:paraId="7187116C" w14:textId="77777777" w:rsidR="00411429" w:rsidRPr="00A34D26" w:rsidRDefault="00411429" w:rsidP="0041142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8)</w:t>
      </w:r>
    </w:p>
    <w:p w14:paraId="1E53EEB2" w14:textId="0CC524F0" w:rsidR="00BA72EA" w:rsidRDefault="00BA72EA" w:rsidP="00BA72E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9 marks)</w:t>
      </w:r>
    </w:p>
    <w:p w14:paraId="14F8E487" w14:textId="77777777" w:rsidR="00BA72EA" w:rsidRDefault="00BA72EA" w:rsidP="00BA72E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7969021" w14:textId="77777777" w:rsidR="00E61F08" w:rsidRDefault="00E61F08" w:rsidP="00E61F08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FC396FA" w14:textId="2AB83358" w:rsidR="00F5723C" w:rsidRPr="00A34D26" w:rsidRDefault="00E61F08" w:rsidP="00E61F08">
      <w:pPr>
        <w:jc w:val="center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  <w:r w:rsidRPr="00A34D26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 </w:t>
      </w:r>
      <w:r w:rsidR="00F5723C" w:rsidRPr="00A34D26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</w:p>
    <w:p w14:paraId="470EA83D" w14:textId="1DFCBEF2" w:rsidR="00F5723C" w:rsidRPr="00A34D26" w:rsidRDefault="00F5723C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PlMS"/>
      <w:r w:rsidRPr="00A34D26">
        <w:rPr>
          <w:rFonts w:ascii="Times New Roman" w:hAnsi="Times New Roman" w:cs="Times New Roman"/>
          <w:b/>
          <w:bCs/>
          <w:sz w:val="24"/>
          <w:szCs w:val="24"/>
        </w:rPr>
        <w:lastRenderedPageBreak/>
        <w:t>Platinum Mark Scheme</w:t>
      </w:r>
      <w:bookmarkEnd w:id="7"/>
    </w:p>
    <w:p w14:paraId="043609FB" w14:textId="18F2B5EA" w:rsidR="00B57844" w:rsidRPr="00A34D26" w:rsidRDefault="00B5784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34D26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0D8C20F7" w14:textId="2FCE8C51" w:rsidR="00B57844" w:rsidRPr="00F5723C" w:rsidRDefault="003B6AB3">
      <w:pPr>
        <w:rPr>
          <w:rFonts w:ascii="Arial" w:hAnsi="Arial" w:cs="Arial"/>
          <w:sz w:val="26"/>
          <w:szCs w:val="26"/>
        </w:rPr>
      </w:pPr>
      <w:r w:rsidRPr="003B6AB3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21E9C782" wp14:editId="6E41A8D5">
            <wp:extent cx="5731510" cy="2741930"/>
            <wp:effectExtent l="0" t="0" r="254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4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57844" w:rsidRPr="00F5723C">
      <w:headerReference w:type="default" r:id="rId56"/>
      <w:footerReference w:type="default" r:id="rId5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0AF0C1" w14:textId="77777777" w:rsidR="00731DF9" w:rsidRDefault="00731DF9" w:rsidP="008303A3">
      <w:pPr>
        <w:spacing w:after="0" w:line="240" w:lineRule="auto"/>
      </w:pPr>
      <w:r>
        <w:separator/>
      </w:r>
    </w:p>
  </w:endnote>
  <w:endnote w:type="continuationSeparator" w:id="0">
    <w:p w14:paraId="1B54867E" w14:textId="77777777" w:rsidR="00731DF9" w:rsidRDefault="00731DF9" w:rsidP="008303A3">
      <w:pPr>
        <w:spacing w:after="0" w:line="240" w:lineRule="auto"/>
      </w:pPr>
      <w:r>
        <w:continuationSeparator/>
      </w:r>
    </w:p>
  </w:endnote>
  <w:endnote w:type="continuationNotice" w:id="1">
    <w:p w14:paraId="7D297236" w14:textId="77777777" w:rsidR="00731DF9" w:rsidRDefault="00731DF9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B05BCD" w14:textId="77777777" w:rsidR="00731DF9" w:rsidRDefault="00731DF9" w:rsidP="008303A3">
      <w:pPr>
        <w:spacing w:after="0" w:line="240" w:lineRule="auto"/>
      </w:pPr>
      <w:r>
        <w:separator/>
      </w:r>
    </w:p>
  </w:footnote>
  <w:footnote w:type="continuationSeparator" w:id="0">
    <w:p w14:paraId="65B96261" w14:textId="77777777" w:rsidR="00731DF9" w:rsidRDefault="00731DF9" w:rsidP="008303A3">
      <w:pPr>
        <w:spacing w:after="0" w:line="240" w:lineRule="auto"/>
      </w:pPr>
      <w:r>
        <w:continuationSeparator/>
      </w:r>
    </w:p>
  </w:footnote>
  <w:footnote w:type="continuationNotice" w:id="1">
    <w:p w14:paraId="6422FA4F" w14:textId="77777777" w:rsidR="00731DF9" w:rsidRDefault="00731DF9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9FA0BAA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15841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7E5D49"/>
    <w:multiLevelType w:val="hybridMultilevel"/>
    <w:tmpl w:val="A232CAD4"/>
    <w:lvl w:ilvl="0" w:tplc="FD5C4E42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F451EC"/>
    <w:multiLevelType w:val="hybridMultilevel"/>
    <w:tmpl w:val="94308B9E"/>
    <w:lvl w:ilvl="0" w:tplc="47CE08E4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4E7C5A"/>
    <w:multiLevelType w:val="hybridMultilevel"/>
    <w:tmpl w:val="EA240E34"/>
    <w:lvl w:ilvl="0" w:tplc="A196A1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BD6692"/>
    <w:multiLevelType w:val="hybridMultilevel"/>
    <w:tmpl w:val="1E1C9E10"/>
    <w:lvl w:ilvl="0" w:tplc="DC0EB666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5F0A1D"/>
    <w:multiLevelType w:val="hybridMultilevel"/>
    <w:tmpl w:val="CD409238"/>
    <w:lvl w:ilvl="0" w:tplc="82321F4A">
      <w:start w:val="1"/>
      <w:numFmt w:val="lowerLetter"/>
      <w:lvlText w:val="(%1)"/>
      <w:lvlJc w:val="left"/>
      <w:pPr>
        <w:ind w:left="810" w:hanging="45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9F34D3"/>
    <w:multiLevelType w:val="hybridMultilevel"/>
    <w:tmpl w:val="E7A8A03C"/>
    <w:lvl w:ilvl="0" w:tplc="66BE0F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2"/>
  </w:num>
  <w:num w:numId="5">
    <w:abstractNumId w:val="3"/>
  </w:num>
  <w:num w:numId="6">
    <w:abstractNumId w:val="9"/>
  </w:num>
  <w:num w:numId="7">
    <w:abstractNumId w:val="6"/>
  </w:num>
  <w:num w:numId="8">
    <w:abstractNumId w:val="5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6385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1BC"/>
    <w:rsid w:val="00001F38"/>
    <w:rsid w:val="00003E97"/>
    <w:rsid w:val="000164A1"/>
    <w:rsid w:val="0002676E"/>
    <w:rsid w:val="0005141E"/>
    <w:rsid w:val="000544D7"/>
    <w:rsid w:val="00055145"/>
    <w:rsid w:val="00057370"/>
    <w:rsid w:val="00057634"/>
    <w:rsid w:val="00074B57"/>
    <w:rsid w:val="000868D2"/>
    <w:rsid w:val="00093BBA"/>
    <w:rsid w:val="000A0E28"/>
    <w:rsid w:val="000A7FC6"/>
    <w:rsid w:val="000D40D9"/>
    <w:rsid w:val="000F1ACD"/>
    <w:rsid w:val="0011042D"/>
    <w:rsid w:val="001109BF"/>
    <w:rsid w:val="001319EC"/>
    <w:rsid w:val="00147319"/>
    <w:rsid w:val="001878C0"/>
    <w:rsid w:val="001B0AD7"/>
    <w:rsid w:val="001B18BE"/>
    <w:rsid w:val="001C38BB"/>
    <w:rsid w:val="001D2334"/>
    <w:rsid w:val="001D59BF"/>
    <w:rsid w:val="001D6797"/>
    <w:rsid w:val="001E1F0C"/>
    <w:rsid w:val="001F3370"/>
    <w:rsid w:val="0021479A"/>
    <w:rsid w:val="00243B1D"/>
    <w:rsid w:val="0025013B"/>
    <w:rsid w:val="00264D9D"/>
    <w:rsid w:val="002837A5"/>
    <w:rsid w:val="002904DB"/>
    <w:rsid w:val="00294D00"/>
    <w:rsid w:val="002A099A"/>
    <w:rsid w:val="002A611B"/>
    <w:rsid w:val="002B0390"/>
    <w:rsid w:val="002D5EBF"/>
    <w:rsid w:val="002F303D"/>
    <w:rsid w:val="00307E21"/>
    <w:rsid w:val="0031544F"/>
    <w:rsid w:val="00315696"/>
    <w:rsid w:val="00316212"/>
    <w:rsid w:val="00326AD7"/>
    <w:rsid w:val="00334A2D"/>
    <w:rsid w:val="003405C6"/>
    <w:rsid w:val="003521BC"/>
    <w:rsid w:val="003544E1"/>
    <w:rsid w:val="00361939"/>
    <w:rsid w:val="00367EF0"/>
    <w:rsid w:val="003827CB"/>
    <w:rsid w:val="00393885"/>
    <w:rsid w:val="003A6585"/>
    <w:rsid w:val="003B5748"/>
    <w:rsid w:val="003B6AB3"/>
    <w:rsid w:val="003C3E97"/>
    <w:rsid w:val="003D1776"/>
    <w:rsid w:val="003D1877"/>
    <w:rsid w:val="003D3010"/>
    <w:rsid w:val="003D6090"/>
    <w:rsid w:val="003D7669"/>
    <w:rsid w:val="003E62F8"/>
    <w:rsid w:val="003F01BD"/>
    <w:rsid w:val="00401343"/>
    <w:rsid w:val="0040569D"/>
    <w:rsid w:val="00411429"/>
    <w:rsid w:val="004208D3"/>
    <w:rsid w:val="00423F1A"/>
    <w:rsid w:val="004614A9"/>
    <w:rsid w:val="004874A2"/>
    <w:rsid w:val="004A2D79"/>
    <w:rsid w:val="004C2E4F"/>
    <w:rsid w:val="004C5631"/>
    <w:rsid w:val="004C5966"/>
    <w:rsid w:val="004C751E"/>
    <w:rsid w:val="004E2705"/>
    <w:rsid w:val="004F6BF7"/>
    <w:rsid w:val="004F6D8D"/>
    <w:rsid w:val="00500C2F"/>
    <w:rsid w:val="00524A2A"/>
    <w:rsid w:val="005274A2"/>
    <w:rsid w:val="005325CD"/>
    <w:rsid w:val="00535129"/>
    <w:rsid w:val="0053553D"/>
    <w:rsid w:val="00581486"/>
    <w:rsid w:val="00587BFA"/>
    <w:rsid w:val="00592CA1"/>
    <w:rsid w:val="005975AC"/>
    <w:rsid w:val="005B6889"/>
    <w:rsid w:val="005D53E4"/>
    <w:rsid w:val="005F6C70"/>
    <w:rsid w:val="005F7715"/>
    <w:rsid w:val="0061382D"/>
    <w:rsid w:val="006138DE"/>
    <w:rsid w:val="00631F17"/>
    <w:rsid w:val="00653A61"/>
    <w:rsid w:val="00657049"/>
    <w:rsid w:val="00664723"/>
    <w:rsid w:val="00665EB5"/>
    <w:rsid w:val="00676373"/>
    <w:rsid w:val="006B07AC"/>
    <w:rsid w:val="006B39AE"/>
    <w:rsid w:val="006D2A76"/>
    <w:rsid w:val="006E659E"/>
    <w:rsid w:val="006F2965"/>
    <w:rsid w:val="006F441F"/>
    <w:rsid w:val="00703114"/>
    <w:rsid w:val="00705D84"/>
    <w:rsid w:val="00731DF9"/>
    <w:rsid w:val="00735197"/>
    <w:rsid w:val="00744897"/>
    <w:rsid w:val="00747694"/>
    <w:rsid w:val="00753F31"/>
    <w:rsid w:val="00764992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0ACF"/>
    <w:rsid w:val="008531AA"/>
    <w:rsid w:val="00867A6C"/>
    <w:rsid w:val="00871294"/>
    <w:rsid w:val="008761FE"/>
    <w:rsid w:val="008820D3"/>
    <w:rsid w:val="008847BE"/>
    <w:rsid w:val="00885CBA"/>
    <w:rsid w:val="008B1B6E"/>
    <w:rsid w:val="008B31A4"/>
    <w:rsid w:val="008B3C06"/>
    <w:rsid w:val="008B609C"/>
    <w:rsid w:val="008C6E04"/>
    <w:rsid w:val="008E0135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3D71"/>
    <w:rsid w:val="009B50CE"/>
    <w:rsid w:val="009B77E9"/>
    <w:rsid w:val="009B7B52"/>
    <w:rsid w:val="009B7D4D"/>
    <w:rsid w:val="009C064B"/>
    <w:rsid w:val="009C5052"/>
    <w:rsid w:val="009F2D60"/>
    <w:rsid w:val="00A223CD"/>
    <w:rsid w:val="00A34D26"/>
    <w:rsid w:val="00A44F70"/>
    <w:rsid w:val="00A511D4"/>
    <w:rsid w:val="00A70197"/>
    <w:rsid w:val="00A7102C"/>
    <w:rsid w:val="00A76AA8"/>
    <w:rsid w:val="00A91318"/>
    <w:rsid w:val="00A91E2E"/>
    <w:rsid w:val="00AA52B1"/>
    <w:rsid w:val="00AB338C"/>
    <w:rsid w:val="00AD5120"/>
    <w:rsid w:val="00AF34B5"/>
    <w:rsid w:val="00AF43D7"/>
    <w:rsid w:val="00AF72D1"/>
    <w:rsid w:val="00B551EA"/>
    <w:rsid w:val="00B56D3E"/>
    <w:rsid w:val="00B57844"/>
    <w:rsid w:val="00B60428"/>
    <w:rsid w:val="00B7259F"/>
    <w:rsid w:val="00B7337C"/>
    <w:rsid w:val="00B75C21"/>
    <w:rsid w:val="00BA72EA"/>
    <w:rsid w:val="00BE1B37"/>
    <w:rsid w:val="00BE5178"/>
    <w:rsid w:val="00BF49FF"/>
    <w:rsid w:val="00C040AD"/>
    <w:rsid w:val="00C31D32"/>
    <w:rsid w:val="00C4617D"/>
    <w:rsid w:val="00C567ED"/>
    <w:rsid w:val="00C57C5A"/>
    <w:rsid w:val="00C643BB"/>
    <w:rsid w:val="00C74230"/>
    <w:rsid w:val="00C77358"/>
    <w:rsid w:val="00C953AB"/>
    <w:rsid w:val="00C95533"/>
    <w:rsid w:val="00CC4928"/>
    <w:rsid w:val="00CE1352"/>
    <w:rsid w:val="00D0496D"/>
    <w:rsid w:val="00D5116A"/>
    <w:rsid w:val="00D53865"/>
    <w:rsid w:val="00D55311"/>
    <w:rsid w:val="00D72F2E"/>
    <w:rsid w:val="00D7516B"/>
    <w:rsid w:val="00D81632"/>
    <w:rsid w:val="00D852CB"/>
    <w:rsid w:val="00D85C2E"/>
    <w:rsid w:val="00DA3A40"/>
    <w:rsid w:val="00DB1DE6"/>
    <w:rsid w:val="00DC7406"/>
    <w:rsid w:val="00DD15D1"/>
    <w:rsid w:val="00DE7DEE"/>
    <w:rsid w:val="00E103F3"/>
    <w:rsid w:val="00E147F9"/>
    <w:rsid w:val="00E15841"/>
    <w:rsid w:val="00E17515"/>
    <w:rsid w:val="00E25CDF"/>
    <w:rsid w:val="00E30AF2"/>
    <w:rsid w:val="00E37E20"/>
    <w:rsid w:val="00E610B5"/>
    <w:rsid w:val="00E61F08"/>
    <w:rsid w:val="00E633C0"/>
    <w:rsid w:val="00E70F62"/>
    <w:rsid w:val="00EA1F53"/>
    <w:rsid w:val="00EA6D26"/>
    <w:rsid w:val="00EB3FC1"/>
    <w:rsid w:val="00EB4DB8"/>
    <w:rsid w:val="00EC11F8"/>
    <w:rsid w:val="00EE5708"/>
    <w:rsid w:val="00EF4C45"/>
    <w:rsid w:val="00EF53C3"/>
    <w:rsid w:val="00F14F52"/>
    <w:rsid w:val="00F27EC3"/>
    <w:rsid w:val="00F440F0"/>
    <w:rsid w:val="00F50862"/>
    <w:rsid w:val="00F54CE6"/>
    <w:rsid w:val="00F5723C"/>
    <w:rsid w:val="00F6062D"/>
    <w:rsid w:val="00F73D70"/>
    <w:rsid w:val="00F90B8B"/>
    <w:rsid w:val="00F953CA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">
    <w:name w:val="paragraph"/>
    <w:basedOn w:val="Normal"/>
    <w:rsid w:val="00EC11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normaltextrun">
    <w:name w:val="normaltextrun"/>
    <w:basedOn w:val="DefaultParagraphFont"/>
    <w:rsid w:val="00EC11F8"/>
  </w:style>
  <w:style w:type="character" w:customStyle="1" w:styleId="eop">
    <w:name w:val="eop"/>
    <w:basedOn w:val="DefaultParagraphFont"/>
    <w:rsid w:val="00EC11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587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0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9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83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8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2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9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5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65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96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649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84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825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036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8566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326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5787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73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612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9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8172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43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229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515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4315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57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0428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9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3150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62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581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114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206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83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4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50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4287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13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4582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45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758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79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07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358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66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70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12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20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79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366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3161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026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054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7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43307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17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409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544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459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20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233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12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646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680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4511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63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7150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702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114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321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7337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851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752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75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152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92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9805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74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729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554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7626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80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509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364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82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65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0097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29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236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73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547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48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956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36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1389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87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1214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3432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0821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989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326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23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638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96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697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7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60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18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8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93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8643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39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312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980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0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9495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242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735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842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445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84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4362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83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6928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12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396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9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18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372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009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04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807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497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426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44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923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24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9754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26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353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95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829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52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7874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15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233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76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688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60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20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77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502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996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473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2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666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32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0005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700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925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032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7672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06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540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0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82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02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6050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2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15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72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9871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37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02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59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227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977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3070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42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5079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759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3523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37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461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233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6450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61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97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8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767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75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382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662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5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9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mathsemporium.com/category/advanced-extension-award-mathematics/" TargetMode="External"/><Relationship Id="rId18" Type="http://schemas.openxmlformats.org/officeDocument/2006/relationships/image" Target="media/image6.wmf"/><Relationship Id="rId26" Type="http://schemas.openxmlformats.org/officeDocument/2006/relationships/image" Target="media/image13.jpeg"/><Relationship Id="rId39" Type="http://schemas.openxmlformats.org/officeDocument/2006/relationships/image" Target="media/image24.jpeg"/><Relationship Id="rId21" Type="http://schemas.openxmlformats.org/officeDocument/2006/relationships/image" Target="media/image8.jpeg"/><Relationship Id="rId34" Type="http://schemas.openxmlformats.org/officeDocument/2006/relationships/image" Target="media/image19.jpeg"/><Relationship Id="rId42" Type="http://schemas.openxmlformats.org/officeDocument/2006/relationships/oleObject" Target="embeddings/oleObject5.bin"/><Relationship Id="rId47" Type="http://schemas.openxmlformats.org/officeDocument/2006/relationships/image" Target="media/image30.jpeg"/><Relationship Id="rId50" Type="http://schemas.openxmlformats.org/officeDocument/2006/relationships/image" Target="media/image33.jpeg"/><Relationship Id="rId55" Type="http://schemas.openxmlformats.org/officeDocument/2006/relationships/image" Target="media/image37.png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image" Target="media/image16.png"/><Relationship Id="rId11" Type="http://schemas.openxmlformats.org/officeDocument/2006/relationships/footer" Target="footer1.xml"/><Relationship Id="rId24" Type="http://schemas.openxmlformats.org/officeDocument/2006/relationships/image" Target="media/image11.jpeg"/><Relationship Id="rId32" Type="http://schemas.openxmlformats.org/officeDocument/2006/relationships/image" Target="media/image18.wmf"/><Relationship Id="rId37" Type="http://schemas.openxmlformats.org/officeDocument/2006/relationships/image" Target="media/image22.jpeg"/><Relationship Id="rId40" Type="http://schemas.openxmlformats.org/officeDocument/2006/relationships/image" Target="media/image25.jpeg"/><Relationship Id="rId45" Type="http://schemas.openxmlformats.org/officeDocument/2006/relationships/image" Target="media/image28.jpeg"/><Relationship Id="rId53" Type="http://schemas.openxmlformats.org/officeDocument/2006/relationships/image" Target="media/image36.wmf"/><Relationship Id="rId58" Type="http://schemas.openxmlformats.org/officeDocument/2006/relationships/fontTable" Target="fontTable.xml"/><Relationship Id="rId5" Type="http://schemas.openxmlformats.org/officeDocument/2006/relationships/styles" Target="styles.xml"/><Relationship Id="rId19" Type="http://schemas.openxmlformats.org/officeDocument/2006/relationships/oleObject" Target="embeddings/oleObject2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png"/><Relationship Id="rId22" Type="http://schemas.openxmlformats.org/officeDocument/2006/relationships/image" Target="media/image9.jpeg"/><Relationship Id="rId27" Type="http://schemas.openxmlformats.org/officeDocument/2006/relationships/image" Target="media/image14.jpeg"/><Relationship Id="rId30" Type="http://schemas.openxmlformats.org/officeDocument/2006/relationships/image" Target="media/image17.wmf"/><Relationship Id="rId35" Type="http://schemas.openxmlformats.org/officeDocument/2006/relationships/image" Target="media/image20.jpeg"/><Relationship Id="rId43" Type="http://schemas.openxmlformats.org/officeDocument/2006/relationships/image" Target="media/image27.wmf"/><Relationship Id="rId48" Type="http://schemas.openxmlformats.org/officeDocument/2006/relationships/image" Target="media/image31.jpeg"/><Relationship Id="rId56" Type="http://schemas.openxmlformats.org/officeDocument/2006/relationships/header" Target="header2.xml"/><Relationship Id="rId8" Type="http://schemas.openxmlformats.org/officeDocument/2006/relationships/footnotes" Target="footnotes.xml"/><Relationship Id="rId51" Type="http://schemas.openxmlformats.org/officeDocument/2006/relationships/image" Target="media/image34.jpeg"/><Relationship Id="rId3" Type="http://schemas.openxmlformats.org/officeDocument/2006/relationships/customXml" Target="../customXml/item3.xml"/><Relationship Id="rId12" Type="http://schemas.openxmlformats.org/officeDocument/2006/relationships/hyperlink" Target="https://qualifications.pearson.com/en/qualifications/edexcel-a-levels/advanced-extension-award-mathematics-2018.html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12.jpeg"/><Relationship Id="rId33" Type="http://schemas.openxmlformats.org/officeDocument/2006/relationships/oleObject" Target="embeddings/oleObject4.bin"/><Relationship Id="rId38" Type="http://schemas.openxmlformats.org/officeDocument/2006/relationships/image" Target="media/image23.jpeg"/><Relationship Id="rId46" Type="http://schemas.openxmlformats.org/officeDocument/2006/relationships/image" Target="media/image29.jpeg"/><Relationship Id="rId59" Type="http://schemas.openxmlformats.org/officeDocument/2006/relationships/theme" Target="theme/theme1.xml"/><Relationship Id="rId20" Type="http://schemas.openxmlformats.org/officeDocument/2006/relationships/image" Target="media/image7.jpeg"/><Relationship Id="rId41" Type="http://schemas.openxmlformats.org/officeDocument/2006/relationships/image" Target="media/image26.wmf"/><Relationship Id="rId54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0.jpeg"/><Relationship Id="rId28" Type="http://schemas.openxmlformats.org/officeDocument/2006/relationships/image" Target="media/image15.jpeg"/><Relationship Id="rId36" Type="http://schemas.openxmlformats.org/officeDocument/2006/relationships/image" Target="media/image21.jpeg"/><Relationship Id="rId49" Type="http://schemas.openxmlformats.org/officeDocument/2006/relationships/image" Target="media/image32.jpeg"/><Relationship Id="rId57" Type="http://schemas.openxmlformats.org/officeDocument/2006/relationships/footer" Target="footer2.xml"/><Relationship Id="rId10" Type="http://schemas.openxmlformats.org/officeDocument/2006/relationships/header" Target="header1.xml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6.bin"/><Relationship Id="rId52" Type="http://schemas.openxmlformats.org/officeDocument/2006/relationships/image" Target="media/image35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openxmlformats.org/package/2006/metadata/core-properties"/>
    <ds:schemaRef ds:uri="http://purl.org/dc/dcmitype/"/>
    <ds:schemaRef ds:uri="http://purl.org/dc/terms/"/>
    <ds:schemaRef ds:uri="aef15915-1ad9-4df2-a051-24e841bbfed3"/>
    <ds:schemaRef ds:uri="d37093ce-74a9-4ead-ba34-b65f3c860946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2293931-23FD-4EF1-8533-25DF0EB391E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2</TotalTime>
  <Pages>28</Pages>
  <Words>1218</Words>
  <Characters>694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71</cp:revision>
  <dcterms:created xsi:type="dcterms:W3CDTF">2021-06-20T17:28:00Z</dcterms:created>
  <dcterms:modified xsi:type="dcterms:W3CDTF">2022-10-13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